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BAAFC3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71F57473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70814AD9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2B216D54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20F01B3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C6C0B27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17F4B6A1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湘续—十八洞村住宅民宿设计</w:t>
            </w:r>
            <w:bookmarkEnd w:id="2"/>
          </w:p>
        </w:tc>
      </w:tr>
      <w:tr w:rsidR="00794676" w:rsidRPr="00D40158" w14:paraId="64AFB80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4C1073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C3FBFD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南</w:t>
            </w:r>
            <w:r>
              <w:t>-</w:t>
            </w:r>
            <w:r>
              <w:t>湘西</w:t>
            </w:r>
            <w:bookmarkEnd w:id="3"/>
          </w:p>
        </w:tc>
      </w:tr>
      <w:tr w:rsidR="00794676" w:rsidRPr="00D40158" w14:paraId="00C6CD9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432E5F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FADFCC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7652D94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5C9B9F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6F168E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724ED9B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3669E2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2CE603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49B969B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039F3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3FF06E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FB54A9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918A2F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130944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A92F5D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8FCA61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2F7C31E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BC53DE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2EEC05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C55345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10日</w:t>
              </w:r>
            </w:smartTag>
            <w:bookmarkEnd w:id="7"/>
          </w:p>
        </w:tc>
      </w:tr>
    </w:tbl>
    <w:p w14:paraId="28E3B688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3C9B3926" wp14:editId="29EC3435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E586C" w14:textId="77777777" w:rsidR="004A4373" w:rsidRDefault="004A4373">
      <w:pPr>
        <w:spacing w:line="240" w:lineRule="atLeast"/>
        <w:jc w:val="center"/>
        <w:rPr>
          <w:rFonts w:ascii="宋体" w:hAnsi="宋体"/>
        </w:rPr>
      </w:pPr>
    </w:p>
    <w:p w14:paraId="66F2F8FB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43A4313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246958B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8E3BF9A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708B826B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A2BF85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3E3ADB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2FBFDF9C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3172D4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1B30873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5CD2F3D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EF237F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D59E5D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387495935</w:t>
            </w:r>
            <w:bookmarkEnd w:id="11"/>
          </w:p>
        </w:tc>
      </w:tr>
    </w:tbl>
    <w:p w14:paraId="23E09828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7A39FA57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1D45C435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1884EE9D" w14:textId="77777777" w:rsidR="00FC6DA3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60983630" w:history="1">
        <w:r w:rsidR="00FC6DA3" w:rsidRPr="00E17017">
          <w:rPr>
            <w:rStyle w:val="a8"/>
          </w:rPr>
          <w:t>1</w:t>
        </w:r>
        <w:r w:rsidR="00FC6DA3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FC6DA3" w:rsidRPr="00E17017">
          <w:rPr>
            <w:rStyle w:val="a8"/>
          </w:rPr>
          <w:t>建筑概况</w:t>
        </w:r>
        <w:r w:rsidR="00FC6DA3">
          <w:rPr>
            <w:webHidden/>
          </w:rPr>
          <w:tab/>
        </w:r>
        <w:r w:rsidR="00FC6DA3">
          <w:rPr>
            <w:webHidden/>
          </w:rPr>
          <w:fldChar w:fldCharType="begin"/>
        </w:r>
        <w:r w:rsidR="00FC6DA3">
          <w:rPr>
            <w:webHidden/>
          </w:rPr>
          <w:instrText xml:space="preserve"> PAGEREF _Toc160983630 \h </w:instrText>
        </w:r>
        <w:r w:rsidR="00FC6DA3">
          <w:rPr>
            <w:webHidden/>
          </w:rPr>
        </w:r>
        <w:r w:rsidR="00FC6DA3">
          <w:rPr>
            <w:webHidden/>
          </w:rPr>
          <w:fldChar w:fldCharType="separate"/>
        </w:r>
        <w:r w:rsidR="00FC6DA3">
          <w:rPr>
            <w:webHidden/>
          </w:rPr>
          <w:t>3</w:t>
        </w:r>
        <w:r w:rsidR="00FC6DA3">
          <w:rPr>
            <w:webHidden/>
          </w:rPr>
          <w:fldChar w:fldCharType="end"/>
        </w:r>
      </w:hyperlink>
    </w:p>
    <w:p w14:paraId="3EC2A9D8" w14:textId="77777777" w:rsidR="00FC6DA3" w:rsidRDefault="00FC6DA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983631" w:history="1">
        <w:r w:rsidRPr="00E17017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E17017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CFA8EC5" w14:textId="77777777" w:rsidR="00FC6DA3" w:rsidRDefault="00FC6DA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983632" w:history="1">
        <w:r w:rsidRPr="00E17017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E17017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3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3440A76" w14:textId="77777777" w:rsidR="00FC6DA3" w:rsidRDefault="00FC6DA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83633" w:history="1">
        <w:r w:rsidRPr="00E17017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17017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452241D" w14:textId="77777777" w:rsidR="00FC6DA3" w:rsidRDefault="00FC6DA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83634" w:history="1">
        <w:r w:rsidRPr="00E17017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17017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E403ECE" w14:textId="77777777" w:rsidR="00FC6DA3" w:rsidRDefault="00FC6DA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983635" w:history="1">
        <w:r w:rsidRPr="00E17017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E17017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01B64F9D" w14:textId="77777777" w:rsidR="00FC6DA3" w:rsidRDefault="00FC6DA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83636" w:history="1">
        <w:r w:rsidRPr="00E17017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17017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4A18E75E" w14:textId="77777777" w:rsidR="00FC6DA3" w:rsidRDefault="00FC6DA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83637" w:history="1">
        <w:r w:rsidRPr="00E17017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17017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870D6DF" w14:textId="77777777" w:rsidR="00FC6DA3" w:rsidRDefault="00FC6DA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83638" w:history="1">
        <w:r w:rsidRPr="00E17017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17017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5BEFEBB2" w14:textId="77777777" w:rsidR="00FC6DA3" w:rsidRDefault="00FC6DA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83639" w:history="1">
        <w:r w:rsidRPr="00E17017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17017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1E31FED5" w14:textId="77777777" w:rsidR="00FC6DA3" w:rsidRDefault="00FC6DA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983640" w:history="1">
        <w:r w:rsidRPr="00E17017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E17017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F09EBD2" w14:textId="77777777" w:rsidR="00FC6DA3" w:rsidRDefault="00FC6DA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983641" w:history="1">
        <w:r w:rsidRPr="00E17017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E17017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3AA8CB34" w14:textId="77777777" w:rsidR="00FC6DA3" w:rsidRDefault="00FC6DA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83642" w:history="1">
        <w:r w:rsidRPr="00E17017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17017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788863BA" w14:textId="77777777" w:rsidR="00FC6DA3" w:rsidRDefault="00FC6DA3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83643" w:history="1">
        <w:r w:rsidRPr="00E17017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17017">
          <w:rPr>
            <w:rStyle w:val="a8"/>
          </w:rPr>
          <w:t>保温坡屋顶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366CE9C" w14:textId="77777777" w:rsidR="00FC6DA3" w:rsidRDefault="00FC6DA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83644" w:history="1">
        <w:r w:rsidRPr="00E17017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17017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A10E9D9" w14:textId="77777777" w:rsidR="00FC6DA3" w:rsidRDefault="00FC6DA3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83645" w:history="1">
        <w:r w:rsidRPr="00E17017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17017">
          <w:rPr>
            <w:rStyle w:val="a8"/>
          </w:rPr>
          <w:t>加气混凝土</w:t>
        </w:r>
        <w:r w:rsidRPr="00E17017">
          <w:rPr>
            <w:rStyle w:val="a8"/>
          </w:rPr>
          <w:t>+</w:t>
        </w:r>
        <w:r w:rsidRPr="00E17017">
          <w:rPr>
            <w:rStyle w:val="a8"/>
          </w:rPr>
          <w:t>难燃型挤塑聚苯板外保温系统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5E805FF" w14:textId="77777777" w:rsidR="00FC6DA3" w:rsidRDefault="00FC6DA3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83646" w:history="1">
        <w:r w:rsidRPr="00E17017">
          <w:rPr>
            <w:rStyle w:val="a8"/>
            <w:lang w:val="en-GB"/>
          </w:rPr>
          <w:t>6.2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17017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213ACB26" w14:textId="77777777" w:rsidR="00FC6DA3" w:rsidRDefault="00FC6DA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83647" w:history="1">
        <w:r w:rsidRPr="00E17017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17017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67903D87" w14:textId="77777777" w:rsidR="00FC6DA3" w:rsidRDefault="00FC6DA3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83648" w:history="1">
        <w:r w:rsidRPr="00E17017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17017">
          <w:rPr>
            <w:rStyle w:val="a8"/>
          </w:rPr>
          <w:t>混凝土</w:t>
        </w:r>
        <w:r w:rsidRPr="00E17017">
          <w:rPr>
            <w:rStyle w:val="a8"/>
          </w:rPr>
          <w:t>+</w:t>
        </w:r>
        <w:r w:rsidRPr="00E17017">
          <w:rPr>
            <w:rStyle w:val="a8"/>
          </w:rPr>
          <w:t>难燃型挤塑聚苯板型外保温系统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2395643F" w14:textId="77777777" w:rsidR="00FC6DA3" w:rsidRDefault="00FC6DA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983649" w:history="1">
        <w:r w:rsidRPr="00E17017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E17017">
          <w:rPr>
            <w:rStyle w:val="a8"/>
          </w:rPr>
          <w:t>验算结</w:t>
        </w:r>
        <w:r w:rsidRPr="00E17017">
          <w:rPr>
            <w:rStyle w:val="a8"/>
          </w:rPr>
          <w:t>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</w:t>
        </w:r>
        <w:r>
          <w:rPr>
            <w:webHidden/>
          </w:rPr>
          <w:fldChar w:fldCharType="end"/>
        </w:r>
      </w:hyperlink>
    </w:p>
    <w:p w14:paraId="3533968F" w14:textId="77777777" w:rsidR="00FC6DA3" w:rsidRDefault="00FC6DA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83650" w:history="1">
        <w:r w:rsidRPr="00E17017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17017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836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</w:t>
        </w:r>
        <w:r>
          <w:rPr>
            <w:webHidden/>
          </w:rPr>
          <w:fldChar w:fldCharType="end"/>
        </w:r>
      </w:hyperlink>
    </w:p>
    <w:p w14:paraId="1723C557" w14:textId="77777777" w:rsidR="00794676" w:rsidRDefault="00794676" w:rsidP="00794676">
      <w:pPr>
        <w:spacing w:line="240" w:lineRule="atLeast"/>
      </w:pPr>
      <w:r>
        <w:fldChar w:fldCharType="end"/>
      </w:r>
    </w:p>
    <w:p w14:paraId="525668D4" w14:textId="77777777" w:rsidR="00794676" w:rsidRPr="009C4D39" w:rsidRDefault="00794676" w:rsidP="00794676">
      <w:pPr>
        <w:spacing w:line="240" w:lineRule="atLeast"/>
        <w:sectPr w:rsidR="00794676" w:rsidRPr="009C4D39" w:rsidSect="00D0307D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58007F21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0983630"/>
      <w:r w:rsidRPr="005E5F93">
        <w:rPr>
          <w:rFonts w:hint="eastAsia"/>
        </w:rPr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15A0D79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61A0755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F980266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湘续</w:t>
            </w:r>
            <w:r>
              <w:t>—</w:t>
            </w:r>
            <w:r>
              <w:t>十八洞村住宅民宿设计</w:t>
            </w:r>
            <w:bookmarkEnd w:id="14"/>
          </w:p>
        </w:tc>
      </w:tr>
      <w:tr w:rsidR="00794676" w:rsidRPr="005816EB" w14:paraId="517935A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67AF80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68AAF70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湖南</w:t>
            </w:r>
            <w:r>
              <w:t>-</w:t>
            </w:r>
            <w:r>
              <w:t>湘西</w:t>
            </w:r>
            <w:bookmarkEnd w:id="15"/>
          </w:p>
        </w:tc>
      </w:tr>
      <w:tr w:rsidR="00794676" w:rsidRPr="005816EB" w14:paraId="127401A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20D0D75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39CA12A7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8.3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183A5FA5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9.7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6905945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7702CC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57372BC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4944EA0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6182213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6DFF849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47997C2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3D1E7E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6BA63F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432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91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42D4C33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63CCF5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5EA268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1</w:t>
            </w:r>
            <w:bookmarkEnd w:id="23"/>
          </w:p>
        </w:tc>
      </w:tr>
      <w:tr w:rsidR="00794676" w:rsidRPr="005816EB" w14:paraId="1AC3B46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750E07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4C09291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9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7F4594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0EC59E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6431E75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框架</w:t>
            </w:r>
            <w:bookmarkEnd w:id="25"/>
          </w:p>
        </w:tc>
      </w:tr>
    </w:tbl>
    <w:p w14:paraId="3411CC6A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0983631"/>
      <w:bookmarkEnd w:id="13"/>
      <w:r>
        <w:rPr>
          <w:rFonts w:hint="eastAsia"/>
        </w:rPr>
        <w:t>评价依据</w:t>
      </w:r>
      <w:bookmarkEnd w:id="27"/>
    </w:p>
    <w:bookmarkEnd w:id="26"/>
    <w:p w14:paraId="29DBCD42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湖南公共建筑节能设计标准</w:t>
      </w:r>
      <w:r>
        <w:rPr>
          <w:rFonts w:hint="eastAsia"/>
        </w:rPr>
        <w:t>DBJ 43</w:t>
      </w:r>
      <w:r>
        <w:rPr>
          <w:rFonts w:hint="eastAsia"/>
        </w:rPr>
        <w:t>／</w:t>
      </w:r>
      <w:r>
        <w:rPr>
          <w:rFonts w:hint="eastAsia"/>
        </w:rPr>
        <w:t>003-2017</w:t>
      </w:r>
      <w:bookmarkEnd w:id="28"/>
    </w:p>
    <w:p w14:paraId="705E3324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68DCE7EF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7DBA9F67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7B821B9D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496A5723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60983632"/>
      <w:r>
        <w:rPr>
          <w:rFonts w:hint="eastAsia"/>
        </w:rPr>
        <w:t>评价目标与方法</w:t>
      </w:r>
      <w:bookmarkEnd w:id="31"/>
    </w:p>
    <w:p w14:paraId="0F9DB25C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60983633"/>
      <w:r>
        <w:rPr>
          <w:rFonts w:hint="eastAsia"/>
          <w:kern w:val="2"/>
        </w:rPr>
        <w:t>评价目标</w:t>
      </w:r>
      <w:bookmarkEnd w:id="32"/>
    </w:p>
    <w:p w14:paraId="2FD02254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EC1BF1D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9CDAA21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60983634"/>
      <w:r>
        <w:rPr>
          <w:rFonts w:hint="eastAsia"/>
          <w:kern w:val="2"/>
        </w:rPr>
        <w:t>评价方法</w:t>
      </w:r>
      <w:bookmarkEnd w:id="34"/>
    </w:p>
    <w:p w14:paraId="720491B9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345748F7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393129D0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1396EEC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2053AB07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4D4F7B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5F9477DA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2E1DD8B8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4A0FE19C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E4F048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86E57C3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5C2992B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1EDEC7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6CE8F25C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5DC6C70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007AC14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FC6DA3">
              <w:rPr>
                <w:position w:val="-9"/>
              </w:rPr>
              <w:pict w14:anchorId="00556942">
                <v:shape id="_x0000_i1071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2DCD3EEA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35F370C6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573A26A2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3FA6A7A3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779E790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1AB566DE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09335D79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C38075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4C7DC93A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09D9A4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33A69DEE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1295A4B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11DD4F2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231A3D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5675CC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195FFB5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23919F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46EC7533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A0594F2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7B3BFC0">
                <v:shape id="_x0000_i1027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FC6DA3">
              <w:rPr>
                <w:position w:val="-9"/>
              </w:rPr>
              <w:pict w14:anchorId="75D0059E">
                <v:shape id="_x0000_i1072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632FC774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3B03882E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118C1ACA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858F9BE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0871F486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4874832C">
          <v:shape id="_x0000_i1029" type="#_x0000_t75" style="width:31pt;height:15.5pt" o:ole="">
            <v:imagedata r:id="rId11" o:title=""/>
          </v:shape>
          <o:OLEObject Type="Embed" ProgID="Equation.DSMT4" ShapeID="_x0000_i1029" DrawAspect="Content" ObjectID="_1771596393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38D903BB">
          <v:shape id="_x0000_i103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FC6DA3">
        <w:rPr>
          <w:position w:val="-6"/>
        </w:rPr>
        <w:pict w14:anchorId="7870E11D">
          <v:shape id="_x0000_i107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16BE6DF5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D7920FB">
          <v:shape id="_x0000_i1032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FC6DA3">
        <w:rPr>
          <w:position w:val="-8"/>
        </w:rPr>
        <w:pict w14:anchorId="4AF2F202">
          <v:shape id="_x0000_i107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228D091A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653B12BD">
          <v:shape id="_x0000_i103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FC6DA3">
        <w:rPr>
          <w:rFonts w:ascii="宋体" w:hAnsi="宋体"/>
          <w:position w:val="-8"/>
        </w:rPr>
        <w:pict w14:anchorId="264AB899">
          <v:shape id="_x0000_i107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17A2EDA9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60841D3F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762E436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37D9BBCB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7061BDC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1B989A8E">
          <v:shape id="_x0000_i103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C6DA3">
        <w:rPr>
          <w:position w:val="-23"/>
        </w:rPr>
        <w:pict w14:anchorId="486DEC50">
          <v:shape id="_x0000_i107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00679AD9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3C0F91C7">
          <v:shape id="_x0000_i1038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C6DA3">
        <w:rPr>
          <w:position w:val="-24"/>
        </w:rPr>
        <w:pict w14:anchorId="3C585B88">
          <v:shape id="_x0000_i1077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4BC3AE3">
          <v:shape id="_x0000_i104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C6DA3">
        <w:rPr>
          <w:position w:val="-8"/>
        </w:rPr>
        <w:pict w14:anchorId="642BDF12">
          <v:shape id="_x0000_i107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1AC14BB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2198FC2">
          <v:shape id="_x0000_i104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C6DA3">
        <w:rPr>
          <w:position w:val="-8"/>
        </w:rPr>
        <w:pict w14:anchorId="29ACAD44">
          <v:shape id="_x0000_i1079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607FCE7D">
          <v:shape id="_x0000_i1044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C6DA3">
        <w:rPr>
          <w:position w:val="-26"/>
        </w:rPr>
        <w:pict w14:anchorId="22217883">
          <v:shape id="_x0000_i108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61A40F9E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6DF805C6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79191107">
          <v:shape id="_x0000_i1046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C6DA3">
        <w:rPr>
          <w:position w:val="-21"/>
        </w:rPr>
        <w:pict w14:anchorId="51AF38C5">
          <v:shape id="_x0000_i1081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F0273EA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7C25C2ED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FB40604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A21C7E4">
          <v:shape id="_x0000_i1048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C6DA3">
        <w:rPr>
          <w:position w:val="-8"/>
        </w:rPr>
        <w:pict w14:anchorId="0CFE4601">
          <v:shape id="_x0000_i1082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11D0557B">
          <v:shape id="_x0000_i105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C6DA3">
        <w:rPr>
          <w:position w:val="-26"/>
        </w:rPr>
        <w:pict w14:anchorId="006BFD3F">
          <v:shape id="_x0000_i1083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4857B479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7B36ACF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9DEF7C8">
          <v:shape id="_x0000_i105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C6DA3">
        <w:rPr>
          <w:position w:val="-8"/>
        </w:rPr>
        <w:pict w14:anchorId="09D49FB5">
          <v:shape id="_x0000_i1084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691573C5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3CFF9ED9">
          <v:shape id="_x0000_i105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FC6DA3">
        <w:rPr>
          <w:position w:val="-8"/>
        </w:rPr>
        <w:pict w14:anchorId="357DB83C">
          <v:shape id="_x0000_i108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7072DF8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697B8864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3311A1A0">
          <v:shape id="_x0000_i105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C6DA3">
        <w:rPr>
          <w:position w:val="-9"/>
        </w:rPr>
        <w:pict w14:anchorId="46724A12">
          <v:shape id="_x0000_i108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432C4390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2990714D">
          <v:shape id="_x0000_i105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FC6DA3">
        <w:rPr>
          <w:rFonts w:ascii="Cambria Math" w:hAnsi="Cambria Math"/>
          <w:color w:val="000000"/>
          <w:szCs w:val="21"/>
        </w:rPr>
        <w:pict w14:anchorId="25576BDE">
          <v:shape id="_x0000_i1087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1428BFFC" w14:textId="77777777" w:rsidR="00794676" w:rsidRPr="00C72292" w:rsidRDefault="00794676" w:rsidP="00794676">
      <w:pPr>
        <w:pStyle w:val="a0"/>
        <w:ind w:left="1470" w:right="1470"/>
      </w:pPr>
    </w:p>
    <w:p w14:paraId="7A59E3C3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60983635"/>
      <w:r>
        <w:rPr>
          <w:rFonts w:hint="eastAsia"/>
        </w:rPr>
        <w:t>边界</w:t>
      </w:r>
      <w:r>
        <w:t>条件参数设置</w:t>
      </w:r>
      <w:bookmarkEnd w:id="36"/>
    </w:p>
    <w:p w14:paraId="6583990A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6098363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2D65C6EA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0492EF6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3F5E81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5BD5159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8A92E6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15C4A3EB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48CB9E7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420D4563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D12F6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5D1F5C6">
                <v:shape id="_x0000_i1060" type="#_x0000_t75" style="width:1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B149C18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2CE6368">
                <v:shape id="_x0000_i1061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FC6DA3">
              <w:rPr>
                <w:position w:val="-8"/>
              </w:rPr>
              <w:pict w14:anchorId="42C84248">
                <v:shape id="_x0000_i108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60B5337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28421B1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FF8C625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22BC8C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17A39229">
                <v:shape id="_x0000_i106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4C122CD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060DD06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F0C251E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24EAA085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5D62F8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5029A09A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581CCA8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92AFCBE">
                <v:shape id="_x0000_i1064" type="#_x0000_t75" style="width:2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393AB49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1EF97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655444A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9A6F06C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80305F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12EFAAA">
                <v:shape id="_x0000_i106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709B724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2530622">
                <v:shape id="_x0000_i1066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FC6DA3">
              <w:rPr>
                <w:position w:val="-8"/>
              </w:rPr>
              <w:pict w14:anchorId="461EE692">
                <v:shape id="_x0000_i108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2AC3C010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2ABF370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5E35660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46225D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A80586D">
                <v:shape id="_x0000_i106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451A0D0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A9315E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7BBACDD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1604BC8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D7594A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8CD0F9D">
                <v:shape id="_x0000_i106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2D42369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F5F1FBB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F50FF56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647DA59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60983637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6D9065FE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3EF46932" wp14:editId="41746B05">
            <wp:extent cx="5667375" cy="27813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A5A886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A4373" w14:paraId="01281AD0" w14:textId="77777777">
        <w:tc>
          <w:tcPr>
            <w:tcW w:w="777" w:type="dxa"/>
            <w:shd w:val="clear" w:color="auto" w:fill="E6E6E6"/>
            <w:vAlign w:val="center"/>
          </w:tcPr>
          <w:p w14:paraId="093F0236" w14:textId="77777777" w:rsidR="004A437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4489D0" w14:textId="77777777" w:rsidR="004A437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67D33E" w14:textId="77777777" w:rsidR="004A437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1FD3D5" w14:textId="77777777" w:rsidR="004A437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0E51D9" w14:textId="77777777" w:rsidR="004A437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669F8A" w14:textId="77777777" w:rsidR="004A437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034354" w14:textId="77777777" w:rsidR="004A437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3AD152" w14:textId="77777777" w:rsidR="004A437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7D0E89" w14:textId="77777777" w:rsidR="004A437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345C9" w14:textId="77777777" w:rsidR="004A437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B8E358" w14:textId="77777777" w:rsidR="004A437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F69112" w14:textId="77777777" w:rsidR="004A4373" w:rsidRDefault="00000000">
            <w:pPr>
              <w:jc w:val="center"/>
            </w:pPr>
            <w:r>
              <w:t>11:00</w:t>
            </w:r>
          </w:p>
        </w:tc>
      </w:tr>
      <w:tr w:rsidR="004A4373" w14:paraId="7975D5A7" w14:textId="77777777">
        <w:tc>
          <w:tcPr>
            <w:tcW w:w="777" w:type="dxa"/>
            <w:vAlign w:val="center"/>
          </w:tcPr>
          <w:p w14:paraId="7A9944AC" w14:textId="77777777" w:rsidR="004A4373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64EC73A5" w14:textId="77777777" w:rsidR="004A4373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14:paraId="5E1D5B61" w14:textId="77777777" w:rsidR="004A4373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27477B4C" w14:textId="77777777" w:rsidR="004A4373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7C51CB07" w14:textId="77777777" w:rsidR="004A4373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68E6C320" w14:textId="77777777" w:rsidR="004A4373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77D89EEE" w14:textId="77777777" w:rsidR="004A4373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4C55F769" w14:textId="77777777" w:rsidR="004A4373" w:rsidRDefault="00000000">
            <w:r>
              <w:t>27.90</w:t>
            </w:r>
          </w:p>
        </w:tc>
        <w:tc>
          <w:tcPr>
            <w:tcW w:w="777" w:type="dxa"/>
            <w:vAlign w:val="center"/>
          </w:tcPr>
          <w:p w14:paraId="1901672A" w14:textId="77777777" w:rsidR="004A4373" w:rsidRDefault="00000000">
            <w:r>
              <w:t>29.30</w:t>
            </w:r>
          </w:p>
        </w:tc>
        <w:tc>
          <w:tcPr>
            <w:tcW w:w="777" w:type="dxa"/>
            <w:vAlign w:val="center"/>
          </w:tcPr>
          <w:p w14:paraId="65DF7EF0" w14:textId="77777777" w:rsidR="004A4373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4A159E5F" w14:textId="77777777" w:rsidR="004A4373" w:rsidRDefault="00000000">
            <w:r>
              <w:t>32.50</w:t>
            </w:r>
          </w:p>
        </w:tc>
        <w:tc>
          <w:tcPr>
            <w:tcW w:w="777" w:type="dxa"/>
            <w:vAlign w:val="center"/>
          </w:tcPr>
          <w:p w14:paraId="3A696C8B" w14:textId="77777777" w:rsidR="004A4373" w:rsidRDefault="00000000">
            <w:r>
              <w:t>33.60</w:t>
            </w:r>
          </w:p>
        </w:tc>
      </w:tr>
      <w:tr w:rsidR="004A4373" w14:paraId="2AB1AEB1" w14:textId="77777777">
        <w:tc>
          <w:tcPr>
            <w:tcW w:w="777" w:type="dxa"/>
            <w:shd w:val="clear" w:color="auto" w:fill="E6E6E6"/>
            <w:vAlign w:val="center"/>
          </w:tcPr>
          <w:p w14:paraId="38925A9C" w14:textId="77777777" w:rsidR="004A437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AADEB9" w14:textId="77777777" w:rsidR="004A437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2F470E" w14:textId="77777777" w:rsidR="004A437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C5DAD8" w14:textId="77777777" w:rsidR="004A437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698CEC" w14:textId="77777777" w:rsidR="004A437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502EB2" w14:textId="77777777" w:rsidR="004A437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1C5156" w14:textId="77777777" w:rsidR="004A437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690EA8" w14:textId="77777777" w:rsidR="004A437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6428A2" w14:textId="77777777" w:rsidR="004A437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77B461" w14:textId="77777777" w:rsidR="004A437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4FCBCD" w14:textId="77777777" w:rsidR="004A437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4A33CB" w14:textId="77777777" w:rsidR="004A4373" w:rsidRDefault="00000000">
            <w:r>
              <w:t>23:00</w:t>
            </w:r>
          </w:p>
        </w:tc>
      </w:tr>
      <w:tr w:rsidR="004A4373" w14:paraId="514B7A86" w14:textId="77777777">
        <w:tc>
          <w:tcPr>
            <w:tcW w:w="777" w:type="dxa"/>
            <w:vAlign w:val="center"/>
          </w:tcPr>
          <w:p w14:paraId="7D877BC3" w14:textId="77777777" w:rsidR="004A4373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51A3E246" w14:textId="77777777" w:rsidR="004A4373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172C69C7" w14:textId="77777777" w:rsidR="004A4373" w:rsidRDefault="00000000">
            <w:r>
              <w:t>35.50</w:t>
            </w:r>
          </w:p>
        </w:tc>
        <w:tc>
          <w:tcPr>
            <w:tcW w:w="777" w:type="dxa"/>
            <w:vAlign w:val="center"/>
          </w:tcPr>
          <w:p w14:paraId="1DE2C2AC" w14:textId="77777777" w:rsidR="004A4373" w:rsidRDefault="00000000">
            <w:r>
              <w:t>35.70</w:t>
            </w:r>
          </w:p>
        </w:tc>
        <w:tc>
          <w:tcPr>
            <w:tcW w:w="777" w:type="dxa"/>
            <w:vAlign w:val="center"/>
          </w:tcPr>
          <w:p w14:paraId="1F530FFC" w14:textId="77777777" w:rsidR="004A4373" w:rsidRDefault="00000000">
            <w:r>
              <w:t>35.50</w:t>
            </w:r>
          </w:p>
        </w:tc>
        <w:tc>
          <w:tcPr>
            <w:tcW w:w="777" w:type="dxa"/>
            <w:vAlign w:val="center"/>
          </w:tcPr>
          <w:p w14:paraId="509905AC" w14:textId="77777777" w:rsidR="004A4373" w:rsidRDefault="00000000">
            <w:r>
              <w:t>34.70</w:t>
            </w:r>
          </w:p>
        </w:tc>
        <w:tc>
          <w:tcPr>
            <w:tcW w:w="777" w:type="dxa"/>
            <w:vAlign w:val="center"/>
          </w:tcPr>
          <w:p w14:paraId="197B6A22" w14:textId="77777777" w:rsidR="004A4373" w:rsidRDefault="00000000">
            <w:r>
              <w:t>33.30</w:t>
            </w:r>
          </w:p>
        </w:tc>
        <w:tc>
          <w:tcPr>
            <w:tcW w:w="777" w:type="dxa"/>
            <w:vAlign w:val="center"/>
          </w:tcPr>
          <w:p w14:paraId="2EA35B3E" w14:textId="77777777" w:rsidR="004A4373" w:rsidRDefault="00000000">
            <w:r>
              <w:t>31.80</w:t>
            </w:r>
          </w:p>
        </w:tc>
        <w:tc>
          <w:tcPr>
            <w:tcW w:w="777" w:type="dxa"/>
            <w:vAlign w:val="center"/>
          </w:tcPr>
          <w:p w14:paraId="4BF0188A" w14:textId="77777777" w:rsidR="004A4373" w:rsidRDefault="00000000">
            <w:r>
              <w:t>30.70</w:t>
            </w:r>
          </w:p>
        </w:tc>
        <w:tc>
          <w:tcPr>
            <w:tcW w:w="777" w:type="dxa"/>
            <w:vAlign w:val="center"/>
          </w:tcPr>
          <w:p w14:paraId="54EA36C1" w14:textId="77777777" w:rsidR="004A4373" w:rsidRDefault="00000000">
            <w:r>
              <w:t>29.70</w:t>
            </w:r>
          </w:p>
        </w:tc>
        <w:tc>
          <w:tcPr>
            <w:tcW w:w="777" w:type="dxa"/>
            <w:vAlign w:val="center"/>
          </w:tcPr>
          <w:p w14:paraId="38437509" w14:textId="77777777" w:rsidR="004A4373" w:rsidRDefault="00000000">
            <w:r>
              <w:t>28.60</w:t>
            </w:r>
          </w:p>
        </w:tc>
        <w:tc>
          <w:tcPr>
            <w:tcW w:w="777" w:type="dxa"/>
            <w:vAlign w:val="center"/>
          </w:tcPr>
          <w:p w14:paraId="0EEDBBD4" w14:textId="77777777" w:rsidR="004A4373" w:rsidRDefault="00000000">
            <w:r>
              <w:t>28.10</w:t>
            </w:r>
          </w:p>
        </w:tc>
      </w:tr>
    </w:tbl>
    <w:p w14:paraId="57A83D98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6C4FE508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湖北-恩施</w:t>
      </w:r>
    </w:p>
    <w:p w14:paraId="50124490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6098363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3735BF9E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67DD2E70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2B4B6EA2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07DFFE91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09005DCD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404DA0E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4182E04F">
                <v:shape id="_x0000_i107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692E13C4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27B92763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0528CAFF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E1B27AF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4A4373" w14:paraId="7CD89FE5" w14:textId="77777777">
        <w:tc>
          <w:tcPr>
            <w:tcW w:w="1556" w:type="dxa"/>
            <w:shd w:val="clear" w:color="auto" w:fill="E6E6E6"/>
            <w:vAlign w:val="center"/>
          </w:tcPr>
          <w:p w14:paraId="22CE56D8" w14:textId="77777777" w:rsidR="004A4373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0E65018" w14:textId="77777777" w:rsidR="004A4373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E9B8853" w14:textId="77777777" w:rsidR="004A4373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FC9CFAA" w14:textId="77777777" w:rsidR="004A4373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C307BCE" w14:textId="77777777" w:rsidR="004A4373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B0A7FE1" w14:textId="77777777" w:rsidR="004A4373" w:rsidRDefault="00000000">
            <w:pPr>
              <w:jc w:val="center"/>
            </w:pPr>
            <w:r>
              <w:t>水平</w:t>
            </w:r>
          </w:p>
        </w:tc>
      </w:tr>
      <w:tr w:rsidR="004A4373" w14:paraId="1956C096" w14:textId="77777777">
        <w:tc>
          <w:tcPr>
            <w:tcW w:w="1556" w:type="dxa"/>
            <w:shd w:val="clear" w:color="auto" w:fill="E6E6E6"/>
            <w:vAlign w:val="center"/>
          </w:tcPr>
          <w:p w14:paraId="1D7B0722" w14:textId="77777777" w:rsidR="004A4373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13CD6F68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37AA45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18BE977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88503F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7B6ECF" w14:textId="77777777" w:rsidR="004A4373" w:rsidRDefault="00000000">
            <w:r>
              <w:t>0.00</w:t>
            </w:r>
          </w:p>
        </w:tc>
      </w:tr>
      <w:tr w:rsidR="004A4373" w14:paraId="4D165538" w14:textId="77777777">
        <w:tc>
          <w:tcPr>
            <w:tcW w:w="1556" w:type="dxa"/>
            <w:shd w:val="clear" w:color="auto" w:fill="E6E6E6"/>
            <w:vAlign w:val="center"/>
          </w:tcPr>
          <w:p w14:paraId="3026F59D" w14:textId="77777777" w:rsidR="004A4373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61A94793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2BAD71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A99620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F12DCE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770C0F" w14:textId="77777777" w:rsidR="004A4373" w:rsidRDefault="00000000">
            <w:r>
              <w:t>0.00</w:t>
            </w:r>
          </w:p>
        </w:tc>
      </w:tr>
      <w:tr w:rsidR="004A4373" w14:paraId="22655EC2" w14:textId="77777777">
        <w:tc>
          <w:tcPr>
            <w:tcW w:w="1556" w:type="dxa"/>
            <w:shd w:val="clear" w:color="auto" w:fill="E6E6E6"/>
            <w:vAlign w:val="center"/>
          </w:tcPr>
          <w:p w14:paraId="6CD020E7" w14:textId="77777777" w:rsidR="004A4373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078B3CC6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A73F57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35A40D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E37073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5DAA92" w14:textId="77777777" w:rsidR="004A4373" w:rsidRDefault="00000000">
            <w:r>
              <w:t>0.00</w:t>
            </w:r>
          </w:p>
        </w:tc>
      </w:tr>
      <w:tr w:rsidR="004A4373" w14:paraId="18AF4FC7" w14:textId="77777777">
        <w:tc>
          <w:tcPr>
            <w:tcW w:w="1556" w:type="dxa"/>
            <w:shd w:val="clear" w:color="auto" w:fill="E6E6E6"/>
            <w:vAlign w:val="center"/>
          </w:tcPr>
          <w:p w14:paraId="25F10967" w14:textId="77777777" w:rsidR="004A4373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2B026E7D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55827C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7B970E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5EBCEB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824C20" w14:textId="77777777" w:rsidR="004A4373" w:rsidRDefault="00000000">
            <w:r>
              <w:t>0.00</w:t>
            </w:r>
          </w:p>
        </w:tc>
      </w:tr>
      <w:tr w:rsidR="004A4373" w14:paraId="40B6497B" w14:textId="77777777">
        <w:tc>
          <w:tcPr>
            <w:tcW w:w="1556" w:type="dxa"/>
            <w:shd w:val="clear" w:color="auto" w:fill="E6E6E6"/>
            <w:vAlign w:val="center"/>
          </w:tcPr>
          <w:p w14:paraId="18944B34" w14:textId="77777777" w:rsidR="004A4373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0C15CF6D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C351A7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205154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DCDF4E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6F7A5F" w14:textId="77777777" w:rsidR="004A4373" w:rsidRDefault="00000000">
            <w:r>
              <w:t>0.00</w:t>
            </w:r>
          </w:p>
        </w:tc>
      </w:tr>
      <w:tr w:rsidR="004A4373" w14:paraId="3CE0368C" w14:textId="77777777">
        <w:tc>
          <w:tcPr>
            <w:tcW w:w="1556" w:type="dxa"/>
            <w:shd w:val="clear" w:color="auto" w:fill="E6E6E6"/>
            <w:vAlign w:val="center"/>
          </w:tcPr>
          <w:p w14:paraId="2C2DCBA7" w14:textId="77777777" w:rsidR="004A4373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73EA8295" w14:textId="77777777" w:rsidR="004A4373" w:rsidRDefault="00000000">
            <w:r>
              <w:t>94.09</w:t>
            </w:r>
          </w:p>
        </w:tc>
        <w:tc>
          <w:tcPr>
            <w:tcW w:w="1556" w:type="dxa"/>
            <w:vAlign w:val="center"/>
          </w:tcPr>
          <w:p w14:paraId="06A081D2" w14:textId="77777777" w:rsidR="004A4373" w:rsidRDefault="00000000">
            <w:r>
              <w:t>41.03</w:t>
            </w:r>
          </w:p>
        </w:tc>
        <w:tc>
          <w:tcPr>
            <w:tcW w:w="1556" w:type="dxa"/>
            <w:vAlign w:val="center"/>
          </w:tcPr>
          <w:p w14:paraId="56A11A26" w14:textId="77777777" w:rsidR="004A4373" w:rsidRDefault="00000000">
            <w:r>
              <w:t>46.29</w:t>
            </w:r>
          </w:p>
        </w:tc>
        <w:tc>
          <w:tcPr>
            <w:tcW w:w="1556" w:type="dxa"/>
            <w:vAlign w:val="center"/>
          </w:tcPr>
          <w:p w14:paraId="7D74FADE" w14:textId="77777777" w:rsidR="004A4373" w:rsidRDefault="00000000">
            <w:r>
              <w:t>21.35</w:t>
            </w:r>
          </w:p>
        </w:tc>
        <w:tc>
          <w:tcPr>
            <w:tcW w:w="1556" w:type="dxa"/>
            <w:vAlign w:val="center"/>
          </w:tcPr>
          <w:p w14:paraId="0BC91967" w14:textId="77777777" w:rsidR="004A4373" w:rsidRDefault="00000000">
            <w:r>
              <w:t>84.50</w:t>
            </w:r>
          </w:p>
        </w:tc>
      </w:tr>
      <w:tr w:rsidR="004A4373" w14:paraId="535F91B8" w14:textId="77777777">
        <w:tc>
          <w:tcPr>
            <w:tcW w:w="1556" w:type="dxa"/>
            <w:shd w:val="clear" w:color="auto" w:fill="E6E6E6"/>
            <w:vAlign w:val="center"/>
          </w:tcPr>
          <w:p w14:paraId="00996032" w14:textId="77777777" w:rsidR="004A4373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170C0EA5" w14:textId="77777777" w:rsidR="004A4373" w:rsidRDefault="00000000">
            <w:r>
              <w:t>212.79</w:t>
            </w:r>
          </w:p>
        </w:tc>
        <w:tc>
          <w:tcPr>
            <w:tcW w:w="1556" w:type="dxa"/>
            <w:vAlign w:val="center"/>
          </w:tcPr>
          <w:p w14:paraId="449A976D" w14:textId="77777777" w:rsidR="004A4373" w:rsidRDefault="00000000">
            <w:r>
              <w:t>106.24</w:t>
            </w:r>
          </w:p>
        </w:tc>
        <w:tc>
          <w:tcPr>
            <w:tcW w:w="1556" w:type="dxa"/>
            <w:vAlign w:val="center"/>
          </w:tcPr>
          <w:p w14:paraId="79AFFA83" w14:textId="77777777" w:rsidR="004A4373" w:rsidRDefault="00000000">
            <w:r>
              <w:t>105.12</w:t>
            </w:r>
          </w:p>
        </w:tc>
        <w:tc>
          <w:tcPr>
            <w:tcW w:w="1556" w:type="dxa"/>
            <w:vAlign w:val="center"/>
          </w:tcPr>
          <w:p w14:paraId="6F2A67E0" w14:textId="77777777" w:rsidR="004A4373" w:rsidRDefault="00000000">
            <w:r>
              <w:t>62.65</w:t>
            </w:r>
          </w:p>
        </w:tc>
        <w:tc>
          <w:tcPr>
            <w:tcW w:w="1556" w:type="dxa"/>
            <w:vAlign w:val="center"/>
          </w:tcPr>
          <w:p w14:paraId="48DFF8FB" w14:textId="77777777" w:rsidR="004A4373" w:rsidRDefault="00000000">
            <w:r>
              <w:t>213.10</w:t>
            </w:r>
          </w:p>
        </w:tc>
      </w:tr>
      <w:tr w:rsidR="004A4373" w14:paraId="351E1421" w14:textId="77777777">
        <w:tc>
          <w:tcPr>
            <w:tcW w:w="1556" w:type="dxa"/>
            <w:shd w:val="clear" w:color="auto" w:fill="E6E6E6"/>
            <w:vAlign w:val="center"/>
          </w:tcPr>
          <w:p w14:paraId="14662633" w14:textId="77777777" w:rsidR="004A4373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2DD42AA6" w14:textId="77777777" w:rsidR="004A4373" w:rsidRDefault="00000000">
            <w:r>
              <w:t>316.54</w:t>
            </w:r>
          </w:p>
        </w:tc>
        <w:tc>
          <w:tcPr>
            <w:tcW w:w="1556" w:type="dxa"/>
            <w:vAlign w:val="center"/>
          </w:tcPr>
          <w:p w14:paraId="3F74FE04" w14:textId="77777777" w:rsidR="004A4373" w:rsidRDefault="00000000">
            <w:r>
              <w:t>185.58</w:t>
            </w:r>
          </w:p>
        </w:tc>
        <w:tc>
          <w:tcPr>
            <w:tcW w:w="1556" w:type="dxa"/>
            <w:vAlign w:val="center"/>
          </w:tcPr>
          <w:p w14:paraId="0641C5E2" w14:textId="77777777" w:rsidR="004A4373" w:rsidRDefault="00000000">
            <w:r>
              <w:t>163.73</w:t>
            </w:r>
          </w:p>
        </w:tc>
        <w:tc>
          <w:tcPr>
            <w:tcW w:w="1556" w:type="dxa"/>
            <w:vAlign w:val="center"/>
          </w:tcPr>
          <w:p w14:paraId="24512E31" w14:textId="77777777" w:rsidR="004A4373" w:rsidRDefault="00000000">
            <w:r>
              <w:t>119.34</w:t>
            </w:r>
          </w:p>
        </w:tc>
        <w:tc>
          <w:tcPr>
            <w:tcW w:w="1556" w:type="dxa"/>
            <w:vAlign w:val="center"/>
          </w:tcPr>
          <w:p w14:paraId="5965E564" w14:textId="77777777" w:rsidR="004A4373" w:rsidRDefault="00000000">
            <w:r>
              <w:t>363.50</w:t>
            </w:r>
          </w:p>
        </w:tc>
      </w:tr>
      <w:tr w:rsidR="004A4373" w14:paraId="1D479EBA" w14:textId="77777777">
        <w:tc>
          <w:tcPr>
            <w:tcW w:w="1556" w:type="dxa"/>
            <w:shd w:val="clear" w:color="auto" w:fill="E6E6E6"/>
            <w:vAlign w:val="center"/>
          </w:tcPr>
          <w:p w14:paraId="5DF717EB" w14:textId="77777777" w:rsidR="004A4373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6B5D7BB8" w14:textId="77777777" w:rsidR="004A4373" w:rsidRDefault="00000000">
            <w:r>
              <w:t>429.11</w:t>
            </w:r>
          </w:p>
        </w:tc>
        <w:tc>
          <w:tcPr>
            <w:tcW w:w="1556" w:type="dxa"/>
            <w:vAlign w:val="center"/>
          </w:tcPr>
          <w:p w14:paraId="7C602A84" w14:textId="77777777" w:rsidR="004A4373" w:rsidRDefault="00000000">
            <w:r>
              <w:t>255.24</w:t>
            </w:r>
          </w:p>
        </w:tc>
        <w:tc>
          <w:tcPr>
            <w:tcW w:w="1556" w:type="dxa"/>
            <w:vAlign w:val="center"/>
          </w:tcPr>
          <w:p w14:paraId="104C00B8" w14:textId="77777777" w:rsidR="004A4373" w:rsidRDefault="00000000">
            <w:r>
              <w:t>203.67</w:t>
            </w:r>
          </w:p>
        </w:tc>
        <w:tc>
          <w:tcPr>
            <w:tcW w:w="1556" w:type="dxa"/>
            <w:vAlign w:val="center"/>
          </w:tcPr>
          <w:p w14:paraId="4EC44293" w14:textId="77777777" w:rsidR="004A4373" w:rsidRDefault="00000000">
            <w:r>
              <w:t>165.03</w:t>
            </w:r>
          </w:p>
        </w:tc>
        <w:tc>
          <w:tcPr>
            <w:tcW w:w="1556" w:type="dxa"/>
            <w:vAlign w:val="center"/>
          </w:tcPr>
          <w:p w14:paraId="5A3ACFED" w14:textId="77777777" w:rsidR="004A4373" w:rsidRDefault="00000000">
            <w:r>
              <w:t>550.70</w:t>
            </w:r>
          </w:p>
        </w:tc>
      </w:tr>
      <w:tr w:rsidR="004A4373" w14:paraId="31CD6AF2" w14:textId="77777777">
        <w:tc>
          <w:tcPr>
            <w:tcW w:w="1556" w:type="dxa"/>
            <w:shd w:val="clear" w:color="auto" w:fill="E6E6E6"/>
            <w:vAlign w:val="center"/>
          </w:tcPr>
          <w:p w14:paraId="5FA10110" w14:textId="77777777" w:rsidR="004A4373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3EB2A532" w14:textId="77777777" w:rsidR="004A4373" w:rsidRDefault="00000000">
            <w:r>
              <w:t>444.04</w:t>
            </w:r>
          </w:p>
        </w:tc>
        <w:tc>
          <w:tcPr>
            <w:tcW w:w="1556" w:type="dxa"/>
            <w:vAlign w:val="center"/>
          </w:tcPr>
          <w:p w14:paraId="66783598" w14:textId="77777777" w:rsidR="004A4373" w:rsidRDefault="00000000">
            <w:r>
              <w:t>335.08</w:t>
            </w:r>
          </w:p>
        </w:tc>
        <w:tc>
          <w:tcPr>
            <w:tcW w:w="1556" w:type="dxa"/>
            <w:vAlign w:val="center"/>
          </w:tcPr>
          <w:p w14:paraId="2CACFE88" w14:textId="77777777" w:rsidR="004A4373" w:rsidRDefault="00000000">
            <w:r>
              <w:t>242.04</w:t>
            </w:r>
          </w:p>
        </w:tc>
        <w:tc>
          <w:tcPr>
            <w:tcW w:w="1556" w:type="dxa"/>
            <w:vAlign w:val="center"/>
          </w:tcPr>
          <w:p w14:paraId="03AD79FB" w14:textId="77777777" w:rsidR="004A4373" w:rsidRDefault="00000000">
            <w:r>
              <w:t>197.76</w:t>
            </w:r>
          </w:p>
        </w:tc>
        <w:tc>
          <w:tcPr>
            <w:tcW w:w="1556" w:type="dxa"/>
            <w:vAlign w:val="center"/>
          </w:tcPr>
          <w:p w14:paraId="312D4C1B" w14:textId="77777777" w:rsidR="004A4373" w:rsidRDefault="00000000">
            <w:r>
              <w:t>717.30</w:t>
            </w:r>
          </w:p>
        </w:tc>
      </w:tr>
      <w:tr w:rsidR="004A4373" w14:paraId="6C405E78" w14:textId="77777777">
        <w:tc>
          <w:tcPr>
            <w:tcW w:w="1556" w:type="dxa"/>
            <w:shd w:val="clear" w:color="auto" w:fill="E6E6E6"/>
            <w:vAlign w:val="center"/>
          </w:tcPr>
          <w:p w14:paraId="308C962A" w14:textId="77777777" w:rsidR="004A4373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1C699157" w14:textId="77777777" w:rsidR="004A4373" w:rsidRDefault="00000000">
            <w:r>
              <w:t>383.95</w:t>
            </w:r>
          </w:p>
        </w:tc>
        <w:tc>
          <w:tcPr>
            <w:tcW w:w="1556" w:type="dxa"/>
            <w:vAlign w:val="center"/>
          </w:tcPr>
          <w:p w14:paraId="18F98668" w14:textId="77777777" w:rsidR="004A4373" w:rsidRDefault="00000000">
            <w:r>
              <w:t>392.41</w:t>
            </w:r>
          </w:p>
        </w:tc>
        <w:tc>
          <w:tcPr>
            <w:tcW w:w="1556" w:type="dxa"/>
            <w:vAlign w:val="center"/>
          </w:tcPr>
          <w:p w14:paraId="37A6086B" w14:textId="77777777" w:rsidR="004A4373" w:rsidRDefault="00000000">
            <w:r>
              <w:t>267.36</w:t>
            </w:r>
          </w:p>
        </w:tc>
        <w:tc>
          <w:tcPr>
            <w:tcW w:w="1556" w:type="dxa"/>
            <w:vAlign w:val="center"/>
          </w:tcPr>
          <w:p w14:paraId="779DB308" w14:textId="77777777" w:rsidR="004A4373" w:rsidRDefault="00000000">
            <w:r>
              <w:t>219.37</w:t>
            </w:r>
          </w:p>
        </w:tc>
        <w:tc>
          <w:tcPr>
            <w:tcW w:w="1556" w:type="dxa"/>
            <w:vAlign w:val="center"/>
          </w:tcPr>
          <w:p w14:paraId="77EA22A7" w14:textId="77777777" w:rsidR="004A4373" w:rsidRDefault="00000000">
            <w:r>
              <w:t>828.00</w:t>
            </w:r>
          </w:p>
        </w:tc>
      </w:tr>
      <w:tr w:rsidR="004A4373" w14:paraId="27C60D76" w14:textId="77777777">
        <w:tc>
          <w:tcPr>
            <w:tcW w:w="1556" w:type="dxa"/>
            <w:shd w:val="clear" w:color="auto" w:fill="E6E6E6"/>
            <w:vAlign w:val="center"/>
          </w:tcPr>
          <w:p w14:paraId="7C7520E5" w14:textId="77777777" w:rsidR="004A4373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347BE269" w14:textId="77777777" w:rsidR="004A4373" w:rsidRDefault="00000000">
            <w:r>
              <w:t>265.74</w:t>
            </w:r>
          </w:p>
        </w:tc>
        <w:tc>
          <w:tcPr>
            <w:tcW w:w="1556" w:type="dxa"/>
            <w:vAlign w:val="center"/>
          </w:tcPr>
          <w:p w14:paraId="0FA99B4E" w14:textId="77777777" w:rsidR="004A4373" w:rsidRDefault="00000000">
            <w:r>
              <w:t>397.84</w:t>
            </w:r>
          </w:p>
        </w:tc>
        <w:tc>
          <w:tcPr>
            <w:tcW w:w="1556" w:type="dxa"/>
            <w:vAlign w:val="center"/>
          </w:tcPr>
          <w:p w14:paraId="78B7CBE9" w14:textId="77777777" w:rsidR="004A4373" w:rsidRDefault="00000000">
            <w:r>
              <w:t>265.74</w:t>
            </w:r>
          </w:p>
        </w:tc>
        <w:tc>
          <w:tcPr>
            <w:tcW w:w="1556" w:type="dxa"/>
            <w:vAlign w:val="center"/>
          </w:tcPr>
          <w:p w14:paraId="3E169BE9" w14:textId="77777777" w:rsidR="004A4373" w:rsidRDefault="00000000">
            <w:r>
              <w:t>218.38</w:t>
            </w:r>
          </w:p>
        </w:tc>
        <w:tc>
          <w:tcPr>
            <w:tcW w:w="1556" w:type="dxa"/>
            <w:vAlign w:val="center"/>
          </w:tcPr>
          <w:p w14:paraId="046813A3" w14:textId="77777777" w:rsidR="004A4373" w:rsidRDefault="00000000">
            <w:r>
              <w:t>836.10</w:t>
            </w:r>
          </w:p>
        </w:tc>
      </w:tr>
      <w:tr w:rsidR="004A4373" w14:paraId="6893F3AC" w14:textId="77777777">
        <w:tc>
          <w:tcPr>
            <w:tcW w:w="1556" w:type="dxa"/>
            <w:shd w:val="clear" w:color="auto" w:fill="E6E6E6"/>
            <w:vAlign w:val="center"/>
          </w:tcPr>
          <w:p w14:paraId="73FF3903" w14:textId="77777777" w:rsidR="004A4373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213B1D6E" w14:textId="77777777" w:rsidR="004A4373" w:rsidRDefault="00000000">
            <w:r>
              <w:t>241.18</w:t>
            </w:r>
          </w:p>
        </w:tc>
        <w:tc>
          <w:tcPr>
            <w:tcW w:w="1556" w:type="dxa"/>
            <w:vAlign w:val="center"/>
          </w:tcPr>
          <w:p w14:paraId="73E4C9D1" w14:textId="77777777" w:rsidR="004A4373" w:rsidRDefault="00000000">
            <w:r>
              <w:t>355.44</w:t>
            </w:r>
          </w:p>
        </w:tc>
        <w:tc>
          <w:tcPr>
            <w:tcW w:w="1556" w:type="dxa"/>
            <w:vAlign w:val="center"/>
          </w:tcPr>
          <w:p w14:paraId="2B1F545B" w14:textId="77777777" w:rsidR="004A4373" w:rsidRDefault="00000000">
            <w:r>
              <w:t>348.88</w:t>
            </w:r>
          </w:p>
        </w:tc>
        <w:tc>
          <w:tcPr>
            <w:tcW w:w="1556" w:type="dxa"/>
            <w:vAlign w:val="center"/>
          </w:tcPr>
          <w:p w14:paraId="6BF40398" w14:textId="77777777" w:rsidR="004A4373" w:rsidRDefault="00000000">
            <w:r>
              <w:t>198.11</w:t>
            </w:r>
          </w:p>
        </w:tc>
        <w:tc>
          <w:tcPr>
            <w:tcW w:w="1556" w:type="dxa"/>
            <w:vAlign w:val="center"/>
          </w:tcPr>
          <w:p w14:paraId="0B3AC493" w14:textId="77777777" w:rsidR="004A4373" w:rsidRDefault="00000000">
            <w:r>
              <w:t>755.20</w:t>
            </w:r>
          </w:p>
        </w:tc>
      </w:tr>
      <w:tr w:rsidR="004A4373" w14:paraId="52356FF1" w14:textId="77777777">
        <w:tc>
          <w:tcPr>
            <w:tcW w:w="1556" w:type="dxa"/>
            <w:shd w:val="clear" w:color="auto" w:fill="E6E6E6"/>
            <w:vAlign w:val="center"/>
          </w:tcPr>
          <w:p w14:paraId="0EF7F723" w14:textId="77777777" w:rsidR="004A4373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59D0B189" w14:textId="77777777" w:rsidR="004A4373" w:rsidRDefault="00000000">
            <w:r>
              <w:t>210.73</w:t>
            </w:r>
          </w:p>
        </w:tc>
        <w:tc>
          <w:tcPr>
            <w:tcW w:w="1556" w:type="dxa"/>
            <w:vAlign w:val="center"/>
          </w:tcPr>
          <w:p w14:paraId="3637BAF9" w14:textId="77777777" w:rsidR="004A4373" w:rsidRDefault="00000000">
            <w:r>
              <w:t>293.96</w:t>
            </w:r>
          </w:p>
        </w:tc>
        <w:tc>
          <w:tcPr>
            <w:tcW w:w="1556" w:type="dxa"/>
            <w:vAlign w:val="center"/>
          </w:tcPr>
          <w:p w14:paraId="130CB302" w14:textId="77777777" w:rsidR="004A4373" w:rsidRDefault="00000000">
            <w:r>
              <w:t>397.66</w:t>
            </w:r>
          </w:p>
        </w:tc>
        <w:tc>
          <w:tcPr>
            <w:tcW w:w="1556" w:type="dxa"/>
            <w:vAlign w:val="center"/>
          </w:tcPr>
          <w:p w14:paraId="693C1151" w14:textId="77777777" w:rsidR="004A4373" w:rsidRDefault="00000000">
            <w:r>
              <w:t>172.63</w:t>
            </w:r>
          </w:p>
        </w:tc>
        <w:tc>
          <w:tcPr>
            <w:tcW w:w="1556" w:type="dxa"/>
            <w:vAlign w:val="center"/>
          </w:tcPr>
          <w:p w14:paraId="4071361B" w14:textId="77777777" w:rsidR="004A4373" w:rsidRDefault="00000000">
            <w:r>
              <w:t>641.70</w:t>
            </w:r>
          </w:p>
        </w:tc>
      </w:tr>
      <w:tr w:rsidR="004A4373" w14:paraId="67D98D3F" w14:textId="77777777">
        <w:tc>
          <w:tcPr>
            <w:tcW w:w="1556" w:type="dxa"/>
            <w:shd w:val="clear" w:color="auto" w:fill="E6E6E6"/>
            <w:vAlign w:val="center"/>
          </w:tcPr>
          <w:p w14:paraId="67144AFD" w14:textId="77777777" w:rsidR="004A4373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108DAEF8" w14:textId="77777777" w:rsidR="004A4373" w:rsidRDefault="00000000">
            <w:r>
              <w:t>177.97</w:t>
            </w:r>
          </w:p>
        </w:tc>
        <w:tc>
          <w:tcPr>
            <w:tcW w:w="1556" w:type="dxa"/>
            <w:vAlign w:val="center"/>
          </w:tcPr>
          <w:p w14:paraId="267E1884" w14:textId="77777777" w:rsidR="004A4373" w:rsidRDefault="00000000">
            <w:r>
              <w:t>224.04</w:t>
            </w:r>
          </w:p>
        </w:tc>
        <w:tc>
          <w:tcPr>
            <w:tcW w:w="1556" w:type="dxa"/>
            <w:vAlign w:val="center"/>
          </w:tcPr>
          <w:p w14:paraId="4E7F512D" w14:textId="77777777" w:rsidR="004A4373" w:rsidRDefault="00000000">
            <w:r>
              <w:t>405.15</w:t>
            </w:r>
          </w:p>
        </w:tc>
        <w:tc>
          <w:tcPr>
            <w:tcW w:w="1556" w:type="dxa"/>
            <w:vAlign w:val="center"/>
          </w:tcPr>
          <w:p w14:paraId="055A014B" w14:textId="77777777" w:rsidR="004A4373" w:rsidRDefault="00000000">
            <w:r>
              <w:t>144.95</w:t>
            </w:r>
          </w:p>
        </w:tc>
        <w:tc>
          <w:tcPr>
            <w:tcW w:w="1556" w:type="dxa"/>
            <w:vAlign w:val="center"/>
          </w:tcPr>
          <w:p w14:paraId="68F05AD5" w14:textId="77777777" w:rsidR="004A4373" w:rsidRDefault="00000000">
            <w:r>
              <w:t>509.50</w:t>
            </w:r>
          </w:p>
        </w:tc>
      </w:tr>
      <w:tr w:rsidR="004A4373" w14:paraId="30D83E49" w14:textId="77777777">
        <w:tc>
          <w:tcPr>
            <w:tcW w:w="1556" w:type="dxa"/>
            <w:shd w:val="clear" w:color="auto" w:fill="E6E6E6"/>
            <w:vAlign w:val="center"/>
          </w:tcPr>
          <w:p w14:paraId="200C8AFF" w14:textId="77777777" w:rsidR="004A4373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1C3D1BB3" w14:textId="77777777" w:rsidR="004A4373" w:rsidRDefault="00000000">
            <w:r>
              <w:t>142.67</w:t>
            </w:r>
          </w:p>
        </w:tc>
        <w:tc>
          <w:tcPr>
            <w:tcW w:w="1556" w:type="dxa"/>
            <w:vAlign w:val="center"/>
          </w:tcPr>
          <w:p w14:paraId="6F5C6B4E" w14:textId="77777777" w:rsidR="004A4373" w:rsidRDefault="00000000">
            <w:r>
              <w:t>156.02</w:t>
            </w:r>
          </w:p>
        </w:tc>
        <w:tc>
          <w:tcPr>
            <w:tcW w:w="1556" w:type="dxa"/>
            <w:vAlign w:val="center"/>
          </w:tcPr>
          <w:p w14:paraId="478D81E7" w14:textId="77777777" w:rsidR="004A4373" w:rsidRDefault="00000000">
            <w:r>
              <w:t>339.65</w:t>
            </w:r>
          </w:p>
        </w:tc>
        <w:tc>
          <w:tcPr>
            <w:tcW w:w="1556" w:type="dxa"/>
            <w:vAlign w:val="center"/>
          </w:tcPr>
          <w:p w14:paraId="1ABD4A6B" w14:textId="77777777" w:rsidR="004A4373" w:rsidRDefault="00000000">
            <w:r>
              <w:t>100.27</w:t>
            </w:r>
          </w:p>
        </w:tc>
        <w:tc>
          <w:tcPr>
            <w:tcW w:w="1556" w:type="dxa"/>
            <w:vAlign w:val="center"/>
          </w:tcPr>
          <w:p w14:paraId="6ADCB9FE" w14:textId="77777777" w:rsidR="004A4373" w:rsidRDefault="00000000">
            <w:r>
              <w:t>354.60</w:t>
            </w:r>
          </w:p>
        </w:tc>
      </w:tr>
      <w:tr w:rsidR="004A4373" w14:paraId="1F20F079" w14:textId="77777777">
        <w:tc>
          <w:tcPr>
            <w:tcW w:w="1556" w:type="dxa"/>
            <w:shd w:val="clear" w:color="auto" w:fill="E6E6E6"/>
            <w:vAlign w:val="center"/>
          </w:tcPr>
          <w:p w14:paraId="72DA377B" w14:textId="77777777" w:rsidR="004A4373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388F5608" w14:textId="77777777" w:rsidR="004A4373" w:rsidRDefault="00000000">
            <w:r>
              <w:t>83.17</w:t>
            </w:r>
          </w:p>
        </w:tc>
        <w:tc>
          <w:tcPr>
            <w:tcW w:w="1556" w:type="dxa"/>
            <w:vAlign w:val="center"/>
          </w:tcPr>
          <w:p w14:paraId="6DE43D8E" w14:textId="77777777" w:rsidR="004A4373" w:rsidRDefault="00000000">
            <w:r>
              <w:t>71.13</w:t>
            </w:r>
          </w:p>
        </w:tc>
        <w:tc>
          <w:tcPr>
            <w:tcW w:w="1556" w:type="dxa"/>
            <w:vAlign w:val="center"/>
          </w:tcPr>
          <w:p w14:paraId="681A69D1" w14:textId="77777777" w:rsidR="004A4373" w:rsidRDefault="00000000">
            <w:r>
              <w:t>232.57</w:t>
            </w:r>
          </w:p>
        </w:tc>
        <w:tc>
          <w:tcPr>
            <w:tcW w:w="1556" w:type="dxa"/>
            <w:vAlign w:val="center"/>
          </w:tcPr>
          <w:p w14:paraId="585A733B" w14:textId="77777777" w:rsidR="004A4373" w:rsidRDefault="00000000">
            <w:r>
              <w:t>37.83</w:t>
            </w:r>
          </w:p>
        </w:tc>
        <w:tc>
          <w:tcPr>
            <w:tcW w:w="1556" w:type="dxa"/>
            <w:vAlign w:val="center"/>
          </w:tcPr>
          <w:p w14:paraId="21038563" w14:textId="77777777" w:rsidR="004A4373" w:rsidRDefault="00000000">
            <w:r>
              <w:t>191.20</w:t>
            </w:r>
          </w:p>
        </w:tc>
      </w:tr>
      <w:tr w:rsidR="004A4373" w14:paraId="108B8F12" w14:textId="77777777">
        <w:tc>
          <w:tcPr>
            <w:tcW w:w="1556" w:type="dxa"/>
            <w:shd w:val="clear" w:color="auto" w:fill="E6E6E6"/>
            <w:vAlign w:val="center"/>
          </w:tcPr>
          <w:p w14:paraId="4DB60CB3" w14:textId="77777777" w:rsidR="004A4373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5C121873" w14:textId="77777777" w:rsidR="004A4373" w:rsidRDefault="00000000">
            <w:r>
              <w:t>15.81</w:t>
            </w:r>
          </w:p>
        </w:tc>
        <w:tc>
          <w:tcPr>
            <w:tcW w:w="1556" w:type="dxa"/>
            <w:vAlign w:val="center"/>
          </w:tcPr>
          <w:p w14:paraId="3D40E36C" w14:textId="77777777" w:rsidR="004A4373" w:rsidRDefault="00000000">
            <w:r>
              <w:t>13.32</w:t>
            </w:r>
          </w:p>
        </w:tc>
        <w:tc>
          <w:tcPr>
            <w:tcW w:w="1556" w:type="dxa"/>
            <w:vAlign w:val="center"/>
          </w:tcPr>
          <w:p w14:paraId="7D61726F" w14:textId="77777777" w:rsidR="004A4373" w:rsidRDefault="00000000">
            <w:r>
              <w:t>34.31</w:t>
            </w:r>
          </w:p>
        </w:tc>
        <w:tc>
          <w:tcPr>
            <w:tcW w:w="1556" w:type="dxa"/>
            <w:vAlign w:val="center"/>
          </w:tcPr>
          <w:p w14:paraId="1E70021D" w14:textId="77777777" w:rsidR="004A4373" w:rsidRDefault="00000000">
            <w:r>
              <w:t>6.62</w:t>
            </w:r>
          </w:p>
        </w:tc>
        <w:tc>
          <w:tcPr>
            <w:tcW w:w="1556" w:type="dxa"/>
            <w:vAlign w:val="center"/>
          </w:tcPr>
          <w:p w14:paraId="4A0DDAB1" w14:textId="77777777" w:rsidR="004A4373" w:rsidRDefault="00000000">
            <w:r>
              <w:t>29.20</w:t>
            </w:r>
          </w:p>
        </w:tc>
      </w:tr>
      <w:tr w:rsidR="004A4373" w14:paraId="1B4BA475" w14:textId="77777777">
        <w:tc>
          <w:tcPr>
            <w:tcW w:w="1556" w:type="dxa"/>
            <w:shd w:val="clear" w:color="auto" w:fill="E6E6E6"/>
            <w:vAlign w:val="center"/>
          </w:tcPr>
          <w:p w14:paraId="54FC660D" w14:textId="77777777" w:rsidR="004A4373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71E3E99F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865DFD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D09C08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FED90B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D93179" w14:textId="77777777" w:rsidR="004A4373" w:rsidRDefault="00000000">
            <w:r>
              <w:t>0.00</w:t>
            </w:r>
          </w:p>
        </w:tc>
      </w:tr>
      <w:tr w:rsidR="004A4373" w14:paraId="576EDE4E" w14:textId="77777777">
        <w:tc>
          <w:tcPr>
            <w:tcW w:w="1556" w:type="dxa"/>
            <w:shd w:val="clear" w:color="auto" w:fill="E6E6E6"/>
            <w:vAlign w:val="center"/>
          </w:tcPr>
          <w:p w14:paraId="3FF0EA81" w14:textId="77777777" w:rsidR="004A4373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18613414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17953E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C54B47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E5E83D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0B5955" w14:textId="77777777" w:rsidR="004A4373" w:rsidRDefault="00000000">
            <w:r>
              <w:t>0.00</w:t>
            </w:r>
          </w:p>
        </w:tc>
      </w:tr>
      <w:tr w:rsidR="004A4373" w14:paraId="18D16244" w14:textId="77777777">
        <w:tc>
          <w:tcPr>
            <w:tcW w:w="1556" w:type="dxa"/>
            <w:shd w:val="clear" w:color="auto" w:fill="E6E6E6"/>
            <w:vAlign w:val="center"/>
          </w:tcPr>
          <w:p w14:paraId="53533AAA" w14:textId="77777777" w:rsidR="004A4373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3AFE6DEA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CB81E6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4330DF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B68619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433191" w14:textId="77777777" w:rsidR="004A4373" w:rsidRDefault="00000000">
            <w:r>
              <w:t>0.00</w:t>
            </w:r>
          </w:p>
        </w:tc>
      </w:tr>
      <w:tr w:rsidR="004A4373" w14:paraId="54D1AA77" w14:textId="77777777">
        <w:tc>
          <w:tcPr>
            <w:tcW w:w="1556" w:type="dxa"/>
            <w:shd w:val="clear" w:color="auto" w:fill="E6E6E6"/>
            <w:vAlign w:val="center"/>
          </w:tcPr>
          <w:p w14:paraId="33B39555" w14:textId="77777777" w:rsidR="004A4373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0B74B46D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3A6535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497128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86C946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E44FAE" w14:textId="77777777" w:rsidR="004A4373" w:rsidRDefault="00000000">
            <w:r>
              <w:t>0.00</w:t>
            </w:r>
          </w:p>
        </w:tc>
      </w:tr>
      <w:tr w:rsidR="004A4373" w14:paraId="5C8935C8" w14:textId="77777777">
        <w:tc>
          <w:tcPr>
            <w:tcW w:w="1556" w:type="dxa"/>
            <w:shd w:val="clear" w:color="auto" w:fill="E6E6E6"/>
            <w:vAlign w:val="center"/>
          </w:tcPr>
          <w:p w14:paraId="0A85726C" w14:textId="77777777" w:rsidR="004A4373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3C834EE2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76100B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52249B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530109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5B8EFD" w14:textId="77777777" w:rsidR="004A4373" w:rsidRDefault="00000000">
            <w:r>
              <w:t>0.00</w:t>
            </w:r>
          </w:p>
        </w:tc>
      </w:tr>
      <w:tr w:rsidR="004A4373" w14:paraId="36828F11" w14:textId="77777777">
        <w:tc>
          <w:tcPr>
            <w:tcW w:w="1556" w:type="dxa"/>
            <w:shd w:val="clear" w:color="auto" w:fill="E6E6E6"/>
            <w:vAlign w:val="center"/>
          </w:tcPr>
          <w:p w14:paraId="16E12A80" w14:textId="77777777" w:rsidR="004A4373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5728391B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239B06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FF0355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2F98A9" w14:textId="77777777" w:rsidR="004A437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0081DC" w14:textId="77777777" w:rsidR="004A4373" w:rsidRDefault="00000000">
            <w:r>
              <w:t>0.00</w:t>
            </w:r>
          </w:p>
        </w:tc>
      </w:tr>
    </w:tbl>
    <w:p w14:paraId="49B75737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1999C33B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湖北-恩施</w:t>
      </w:r>
    </w:p>
    <w:p w14:paraId="3AE377A4" w14:textId="77777777" w:rsidR="00697366" w:rsidRDefault="00697366" w:rsidP="00CA66B7">
      <w:pPr>
        <w:pStyle w:val="2"/>
      </w:pPr>
      <w:bookmarkStart w:id="45" w:name="_Toc160983639"/>
      <w:bookmarkEnd w:id="0"/>
      <w:r>
        <w:rPr>
          <w:rFonts w:hint="eastAsia"/>
        </w:rPr>
        <w:t>室内</w:t>
      </w:r>
      <w:r>
        <w:t>空气温度</w:t>
      </w:r>
      <w:bookmarkEnd w:id="45"/>
    </w:p>
    <w:p w14:paraId="437193D0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14:paraId="7740661B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7C9A07F3" w14:textId="77777777" w:rsidR="00A279F8" w:rsidRPr="00794676" w:rsidRDefault="00A279F8" w:rsidP="009A61CA">
      <w:pPr>
        <w:pStyle w:val="1"/>
      </w:pPr>
      <w:bookmarkStart w:id="48" w:name="_Toc160983640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4A4373" w14:paraId="5DFEBD3C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3C2FF614" w14:textId="77777777" w:rsidR="004A4373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7004066" w14:textId="77777777" w:rsidR="004A4373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FB34871" w14:textId="77777777" w:rsidR="004A4373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BEF0A85" w14:textId="77777777" w:rsidR="004A4373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C734059" w14:textId="77777777" w:rsidR="004A4373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C785A5E" w14:textId="77777777" w:rsidR="004A4373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02F9F4B" w14:textId="77777777" w:rsidR="004A4373" w:rsidRDefault="00000000">
            <w:pPr>
              <w:jc w:val="center"/>
            </w:pPr>
            <w:r>
              <w:t>备注</w:t>
            </w:r>
          </w:p>
        </w:tc>
      </w:tr>
      <w:tr w:rsidR="004A4373" w14:paraId="6B44E418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10AEA175" w14:textId="77777777" w:rsidR="004A4373" w:rsidRDefault="004A4373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1674C63F" w14:textId="77777777" w:rsidR="004A4373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8E60FF8" w14:textId="77777777" w:rsidR="004A4373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CFF4F98" w14:textId="77777777" w:rsidR="004A4373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99D6464" w14:textId="77777777" w:rsidR="004A4373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62138EE" w14:textId="77777777" w:rsidR="004A4373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6391CBD0" w14:textId="77777777" w:rsidR="004A4373" w:rsidRDefault="004A4373">
            <w:pPr>
              <w:jc w:val="center"/>
            </w:pPr>
          </w:p>
        </w:tc>
      </w:tr>
      <w:tr w:rsidR="004A4373" w14:paraId="676785B5" w14:textId="77777777">
        <w:tc>
          <w:tcPr>
            <w:tcW w:w="2196" w:type="dxa"/>
            <w:shd w:val="clear" w:color="auto" w:fill="E6E6E6"/>
            <w:vAlign w:val="center"/>
          </w:tcPr>
          <w:p w14:paraId="4CEF5E62" w14:textId="77777777" w:rsidR="004A4373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1604C493" w14:textId="77777777" w:rsidR="004A4373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4FF5EF41" w14:textId="77777777" w:rsidR="004A4373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28E85EC4" w14:textId="77777777" w:rsidR="004A4373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758849FC" w14:textId="77777777" w:rsidR="004A437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88B3F03" w14:textId="77777777" w:rsidR="004A4373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60FD104F" w14:textId="77777777" w:rsidR="004A4373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A4373" w14:paraId="419AFB44" w14:textId="77777777">
        <w:tc>
          <w:tcPr>
            <w:tcW w:w="2196" w:type="dxa"/>
            <w:shd w:val="clear" w:color="auto" w:fill="E6E6E6"/>
            <w:vAlign w:val="center"/>
          </w:tcPr>
          <w:p w14:paraId="098156E3" w14:textId="77777777" w:rsidR="004A4373" w:rsidRDefault="00000000">
            <w:r>
              <w:t>松木、云杉（热流方向垂直木纹）</w:t>
            </w:r>
          </w:p>
        </w:tc>
        <w:tc>
          <w:tcPr>
            <w:tcW w:w="1018" w:type="dxa"/>
            <w:vAlign w:val="center"/>
          </w:tcPr>
          <w:p w14:paraId="41EEE5AE" w14:textId="77777777" w:rsidR="004A4373" w:rsidRDefault="00000000">
            <w:r>
              <w:t>0.140</w:t>
            </w:r>
          </w:p>
        </w:tc>
        <w:tc>
          <w:tcPr>
            <w:tcW w:w="1030" w:type="dxa"/>
            <w:vAlign w:val="center"/>
          </w:tcPr>
          <w:p w14:paraId="04EE2C4A" w14:textId="77777777" w:rsidR="004A4373" w:rsidRDefault="00000000">
            <w:r>
              <w:t>3.850</w:t>
            </w:r>
          </w:p>
        </w:tc>
        <w:tc>
          <w:tcPr>
            <w:tcW w:w="848" w:type="dxa"/>
            <w:vAlign w:val="center"/>
          </w:tcPr>
          <w:p w14:paraId="4025D1D3" w14:textId="77777777" w:rsidR="004A4373" w:rsidRDefault="00000000">
            <w:r>
              <w:t>500.0</w:t>
            </w:r>
          </w:p>
        </w:tc>
        <w:tc>
          <w:tcPr>
            <w:tcW w:w="1018" w:type="dxa"/>
            <w:vAlign w:val="center"/>
          </w:tcPr>
          <w:p w14:paraId="05EF5550" w14:textId="77777777" w:rsidR="004A4373" w:rsidRDefault="00000000">
            <w:r>
              <w:t>2911.8</w:t>
            </w:r>
          </w:p>
        </w:tc>
        <w:tc>
          <w:tcPr>
            <w:tcW w:w="1188" w:type="dxa"/>
            <w:vAlign w:val="center"/>
          </w:tcPr>
          <w:p w14:paraId="49A88061" w14:textId="77777777" w:rsidR="004A4373" w:rsidRDefault="00000000">
            <w:r>
              <w:t>0.0259</w:t>
            </w:r>
          </w:p>
        </w:tc>
        <w:tc>
          <w:tcPr>
            <w:tcW w:w="1516" w:type="dxa"/>
            <w:vAlign w:val="center"/>
          </w:tcPr>
          <w:p w14:paraId="6051EA6B" w14:textId="77777777" w:rsidR="004A4373" w:rsidRDefault="004A4373">
            <w:pPr>
              <w:rPr>
                <w:sz w:val="18"/>
                <w:szCs w:val="18"/>
              </w:rPr>
            </w:pPr>
          </w:p>
        </w:tc>
      </w:tr>
      <w:tr w:rsidR="004A4373" w14:paraId="24BAF038" w14:textId="77777777">
        <w:tc>
          <w:tcPr>
            <w:tcW w:w="2196" w:type="dxa"/>
            <w:shd w:val="clear" w:color="auto" w:fill="E6E6E6"/>
            <w:vAlign w:val="center"/>
          </w:tcPr>
          <w:p w14:paraId="71A624DC" w14:textId="77777777" w:rsidR="004A4373" w:rsidRDefault="00000000">
            <w:r>
              <w:t>合成高分子防水卷材</w:t>
            </w:r>
          </w:p>
        </w:tc>
        <w:tc>
          <w:tcPr>
            <w:tcW w:w="1018" w:type="dxa"/>
            <w:vAlign w:val="center"/>
          </w:tcPr>
          <w:p w14:paraId="0DE0FEDE" w14:textId="77777777" w:rsidR="004A4373" w:rsidRDefault="00000000">
            <w:r>
              <w:t>0.150</w:t>
            </w:r>
          </w:p>
        </w:tc>
        <w:tc>
          <w:tcPr>
            <w:tcW w:w="1030" w:type="dxa"/>
            <w:vAlign w:val="center"/>
          </w:tcPr>
          <w:p w14:paraId="0B9E3057" w14:textId="77777777" w:rsidR="004A4373" w:rsidRDefault="00000000">
            <w:r>
              <w:t>6.070</w:t>
            </w:r>
          </w:p>
        </w:tc>
        <w:tc>
          <w:tcPr>
            <w:tcW w:w="848" w:type="dxa"/>
            <w:vAlign w:val="center"/>
          </w:tcPr>
          <w:p w14:paraId="4EB13B18" w14:textId="77777777" w:rsidR="004A4373" w:rsidRDefault="00000000">
            <w:r>
              <w:t>580.0</w:t>
            </w:r>
          </w:p>
        </w:tc>
        <w:tc>
          <w:tcPr>
            <w:tcW w:w="1018" w:type="dxa"/>
            <w:vAlign w:val="center"/>
          </w:tcPr>
          <w:p w14:paraId="0034D81F" w14:textId="77777777" w:rsidR="004A4373" w:rsidRDefault="00000000">
            <w:r>
              <w:t>5823.6</w:t>
            </w:r>
          </w:p>
        </w:tc>
        <w:tc>
          <w:tcPr>
            <w:tcW w:w="1188" w:type="dxa"/>
            <w:vAlign w:val="center"/>
          </w:tcPr>
          <w:p w14:paraId="0653CCEC" w14:textId="77777777" w:rsidR="004A4373" w:rsidRDefault="00000000">
            <w:r>
              <w:t>0.0050</w:t>
            </w:r>
          </w:p>
        </w:tc>
        <w:tc>
          <w:tcPr>
            <w:tcW w:w="1516" w:type="dxa"/>
            <w:vAlign w:val="center"/>
          </w:tcPr>
          <w:p w14:paraId="57E91AEE" w14:textId="77777777" w:rsidR="004A4373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1.20</w:t>
            </w:r>
          </w:p>
        </w:tc>
      </w:tr>
      <w:tr w:rsidR="004A4373" w14:paraId="47580C88" w14:textId="77777777">
        <w:tc>
          <w:tcPr>
            <w:tcW w:w="2196" w:type="dxa"/>
            <w:shd w:val="clear" w:color="auto" w:fill="E6E6E6"/>
            <w:vAlign w:val="center"/>
          </w:tcPr>
          <w:p w14:paraId="329E5A2E" w14:textId="77777777" w:rsidR="004A4373" w:rsidRDefault="00000000">
            <w:r>
              <w:t>松木、云杉（热流方向顺木纹）</w:t>
            </w:r>
          </w:p>
        </w:tc>
        <w:tc>
          <w:tcPr>
            <w:tcW w:w="1018" w:type="dxa"/>
            <w:vAlign w:val="center"/>
          </w:tcPr>
          <w:p w14:paraId="7FF65546" w14:textId="77777777" w:rsidR="004A4373" w:rsidRDefault="00000000">
            <w:r>
              <w:t>0.290</w:t>
            </w:r>
          </w:p>
        </w:tc>
        <w:tc>
          <w:tcPr>
            <w:tcW w:w="1030" w:type="dxa"/>
            <w:vAlign w:val="center"/>
          </w:tcPr>
          <w:p w14:paraId="283251F9" w14:textId="77777777" w:rsidR="004A4373" w:rsidRDefault="00000000">
            <w:r>
              <w:t>5.550</w:t>
            </w:r>
          </w:p>
        </w:tc>
        <w:tc>
          <w:tcPr>
            <w:tcW w:w="848" w:type="dxa"/>
            <w:vAlign w:val="center"/>
          </w:tcPr>
          <w:p w14:paraId="2D7F7488" w14:textId="77777777" w:rsidR="004A4373" w:rsidRDefault="00000000">
            <w:r>
              <w:t>500.0</w:t>
            </w:r>
          </w:p>
        </w:tc>
        <w:tc>
          <w:tcPr>
            <w:tcW w:w="1018" w:type="dxa"/>
            <w:vAlign w:val="center"/>
          </w:tcPr>
          <w:p w14:paraId="0DA64C4B" w14:textId="77777777" w:rsidR="004A4373" w:rsidRDefault="00000000">
            <w:r>
              <w:t>2921.1</w:t>
            </w:r>
          </w:p>
        </w:tc>
        <w:tc>
          <w:tcPr>
            <w:tcW w:w="1188" w:type="dxa"/>
            <w:vAlign w:val="center"/>
          </w:tcPr>
          <w:p w14:paraId="3FC98647" w14:textId="77777777" w:rsidR="004A4373" w:rsidRDefault="00000000">
            <w:r>
              <w:t>0.0030</w:t>
            </w:r>
          </w:p>
        </w:tc>
        <w:tc>
          <w:tcPr>
            <w:tcW w:w="1516" w:type="dxa"/>
            <w:vAlign w:val="center"/>
          </w:tcPr>
          <w:p w14:paraId="31313201" w14:textId="77777777" w:rsidR="004A4373" w:rsidRDefault="004A4373">
            <w:pPr>
              <w:rPr>
                <w:sz w:val="18"/>
                <w:szCs w:val="18"/>
              </w:rPr>
            </w:pPr>
          </w:p>
        </w:tc>
      </w:tr>
      <w:tr w:rsidR="004A4373" w14:paraId="7879B72F" w14:textId="77777777">
        <w:tc>
          <w:tcPr>
            <w:tcW w:w="2196" w:type="dxa"/>
            <w:shd w:val="clear" w:color="auto" w:fill="E6E6E6"/>
            <w:vAlign w:val="center"/>
          </w:tcPr>
          <w:p w14:paraId="17E591C7" w14:textId="77777777" w:rsidR="004A4373" w:rsidRDefault="00000000">
            <w:r>
              <w:t>薄灰缝蒸压加气混凝土砌块墙</w:t>
            </w:r>
          </w:p>
        </w:tc>
        <w:tc>
          <w:tcPr>
            <w:tcW w:w="1018" w:type="dxa"/>
            <w:vAlign w:val="center"/>
          </w:tcPr>
          <w:p w14:paraId="5D1646FF" w14:textId="77777777" w:rsidR="004A4373" w:rsidRDefault="00000000">
            <w:r>
              <w:t>0.160</w:t>
            </w:r>
          </w:p>
        </w:tc>
        <w:tc>
          <w:tcPr>
            <w:tcW w:w="1030" w:type="dxa"/>
            <w:vAlign w:val="center"/>
          </w:tcPr>
          <w:p w14:paraId="3AAE9E52" w14:textId="77777777" w:rsidR="004A4373" w:rsidRDefault="00000000">
            <w:r>
              <w:t>2.610</w:t>
            </w:r>
          </w:p>
        </w:tc>
        <w:tc>
          <w:tcPr>
            <w:tcW w:w="848" w:type="dxa"/>
            <w:vAlign w:val="center"/>
          </w:tcPr>
          <w:p w14:paraId="57FC8907" w14:textId="77777777" w:rsidR="004A4373" w:rsidRDefault="00000000">
            <w:r>
              <w:t>500.0</w:t>
            </w:r>
          </w:p>
        </w:tc>
        <w:tc>
          <w:tcPr>
            <w:tcW w:w="1018" w:type="dxa"/>
            <w:vAlign w:val="center"/>
          </w:tcPr>
          <w:p w14:paraId="0E21B833" w14:textId="77777777" w:rsidR="004A4373" w:rsidRDefault="00000000">
            <w:r>
              <w:t>1170.9</w:t>
            </w:r>
          </w:p>
        </w:tc>
        <w:tc>
          <w:tcPr>
            <w:tcW w:w="1188" w:type="dxa"/>
            <w:vAlign w:val="center"/>
          </w:tcPr>
          <w:p w14:paraId="3EA42A29" w14:textId="77777777" w:rsidR="004A4373" w:rsidRDefault="00000000">
            <w:r>
              <w:t>0.0030</w:t>
            </w:r>
          </w:p>
        </w:tc>
        <w:tc>
          <w:tcPr>
            <w:tcW w:w="1516" w:type="dxa"/>
            <w:vAlign w:val="center"/>
          </w:tcPr>
          <w:p w14:paraId="3AF23220" w14:textId="77777777" w:rsidR="004A4373" w:rsidRDefault="00000000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15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40</w:t>
            </w:r>
          </w:p>
        </w:tc>
      </w:tr>
      <w:tr w:rsidR="004A4373" w14:paraId="6C0E92FB" w14:textId="77777777">
        <w:tc>
          <w:tcPr>
            <w:tcW w:w="2196" w:type="dxa"/>
            <w:shd w:val="clear" w:color="auto" w:fill="E6E6E6"/>
            <w:vAlign w:val="center"/>
          </w:tcPr>
          <w:p w14:paraId="707583CD" w14:textId="77777777" w:rsidR="004A4373" w:rsidRDefault="00000000">
            <w:r>
              <w:t>重砂浆砌筑烧结页岩多孔砖</w:t>
            </w:r>
            <w:r>
              <w:t>/</w:t>
            </w:r>
            <w:r>
              <w:t>空心砖墙</w:t>
            </w:r>
          </w:p>
        </w:tc>
        <w:tc>
          <w:tcPr>
            <w:tcW w:w="1018" w:type="dxa"/>
            <w:vAlign w:val="center"/>
          </w:tcPr>
          <w:p w14:paraId="674E47E1" w14:textId="77777777" w:rsidR="004A4373" w:rsidRDefault="00000000">
            <w:r>
              <w:t>0.580</w:t>
            </w:r>
          </w:p>
        </w:tc>
        <w:tc>
          <w:tcPr>
            <w:tcW w:w="1030" w:type="dxa"/>
            <w:vAlign w:val="center"/>
          </w:tcPr>
          <w:p w14:paraId="41287F0B" w14:textId="77777777" w:rsidR="004A4373" w:rsidRDefault="00000000">
            <w:r>
              <w:t>7.920</w:t>
            </w:r>
          </w:p>
        </w:tc>
        <w:tc>
          <w:tcPr>
            <w:tcW w:w="848" w:type="dxa"/>
            <w:vAlign w:val="center"/>
          </w:tcPr>
          <w:p w14:paraId="499EAFF3" w14:textId="77777777" w:rsidR="004A4373" w:rsidRDefault="00000000">
            <w:r>
              <w:t>1400.0</w:t>
            </w:r>
          </w:p>
        </w:tc>
        <w:tc>
          <w:tcPr>
            <w:tcW w:w="1018" w:type="dxa"/>
            <w:vAlign w:val="center"/>
          </w:tcPr>
          <w:p w14:paraId="67D0C6C8" w14:textId="77777777" w:rsidR="004A4373" w:rsidRDefault="00000000">
            <w:r>
              <w:t>1062.3</w:t>
            </w:r>
          </w:p>
        </w:tc>
        <w:tc>
          <w:tcPr>
            <w:tcW w:w="1188" w:type="dxa"/>
            <w:vAlign w:val="center"/>
          </w:tcPr>
          <w:p w14:paraId="4F66C7C3" w14:textId="77777777" w:rsidR="004A437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50A6D44" w14:textId="77777777" w:rsidR="004A4373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1.0</w:t>
            </w:r>
          </w:p>
        </w:tc>
      </w:tr>
      <w:tr w:rsidR="004A4373" w14:paraId="607245AD" w14:textId="77777777">
        <w:tc>
          <w:tcPr>
            <w:tcW w:w="2196" w:type="dxa"/>
            <w:shd w:val="clear" w:color="auto" w:fill="E6E6E6"/>
            <w:vAlign w:val="center"/>
          </w:tcPr>
          <w:p w14:paraId="062999C1" w14:textId="77777777" w:rsidR="004A4373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04FC2A41" w14:textId="77777777" w:rsidR="004A4373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58EDA860" w14:textId="77777777" w:rsidR="004A4373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30613D86" w14:textId="77777777" w:rsidR="004A4373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1D81FE92" w14:textId="77777777" w:rsidR="004A4373" w:rsidRDefault="00000000">
            <w:r>
              <w:t>935.2</w:t>
            </w:r>
          </w:p>
        </w:tc>
        <w:tc>
          <w:tcPr>
            <w:tcW w:w="1188" w:type="dxa"/>
            <w:vAlign w:val="center"/>
          </w:tcPr>
          <w:p w14:paraId="1F0FE60E" w14:textId="77777777" w:rsidR="004A4373" w:rsidRDefault="00000000">
            <w:r>
              <w:t>0.0030</w:t>
            </w:r>
          </w:p>
        </w:tc>
        <w:tc>
          <w:tcPr>
            <w:tcW w:w="1516" w:type="dxa"/>
            <w:vAlign w:val="center"/>
          </w:tcPr>
          <w:p w14:paraId="3FF977B6" w14:textId="77777777" w:rsidR="004A4373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1.00</w:t>
            </w:r>
          </w:p>
        </w:tc>
      </w:tr>
      <w:tr w:rsidR="004A4373" w14:paraId="55D2C1EC" w14:textId="77777777">
        <w:tc>
          <w:tcPr>
            <w:tcW w:w="2196" w:type="dxa"/>
            <w:shd w:val="clear" w:color="auto" w:fill="E6E6E6"/>
            <w:vAlign w:val="center"/>
          </w:tcPr>
          <w:p w14:paraId="1AE7DF68" w14:textId="77777777" w:rsidR="004A4373" w:rsidRDefault="00000000">
            <w:r>
              <w:t>内置成孔芯模混凝土空心楼板（</w:t>
            </w:r>
            <w:r>
              <w:t>220mm</w:t>
            </w:r>
            <w:r>
              <w:t>厚）</w:t>
            </w:r>
          </w:p>
        </w:tc>
        <w:tc>
          <w:tcPr>
            <w:tcW w:w="1018" w:type="dxa"/>
            <w:vAlign w:val="center"/>
          </w:tcPr>
          <w:p w14:paraId="4C725F4A" w14:textId="77777777" w:rsidR="004A4373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5ABE70CC" w14:textId="77777777" w:rsidR="004A4373" w:rsidRDefault="00000000">
            <w:r>
              <w:t>4.030</w:t>
            </w:r>
          </w:p>
        </w:tc>
        <w:tc>
          <w:tcPr>
            <w:tcW w:w="848" w:type="dxa"/>
            <w:vAlign w:val="center"/>
          </w:tcPr>
          <w:p w14:paraId="56FA36EC" w14:textId="77777777" w:rsidR="004A4373" w:rsidRDefault="00000000">
            <w:r>
              <w:t>1780.0</w:t>
            </w:r>
          </w:p>
        </w:tc>
        <w:tc>
          <w:tcPr>
            <w:tcW w:w="1018" w:type="dxa"/>
            <w:vAlign w:val="center"/>
          </w:tcPr>
          <w:p w14:paraId="5819DC64" w14:textId="77777777" w:rsidR="004A4373" w:rsidRDefault="00000000">
            <w:r>
              <w:t>154.9</w:t>
            </w:r>
          </w:p>
        </w:tc>
        <w:tc>
          <w:tcPr>
            <w:tcW w:w="1188" w:type="dxa"/>
            <w:vAlign w:val="center"/>
          </w:tcPr>
          <w:p w14:paraId="7328CE4D" w14:textId="77777777" w:rsidR="004A4373" w:rsidRDefault="00000000">
            <w:r>
              <w:t>0.0260</w:t>
            </w:r>
          </w:p>
        </w:tc>
        <w:tc>
          <w:tcPr>
            <w:tcW w:w="1516" w:type="dxa"/>
            <w:vAlign w:val="center"/>
          </w:tcPr>
          <w:p w14:paraId="7F7F6857" w14:textId="77777777" w:rsidR="004A4373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1.0</w:t>
            </w:r>
          </w:p>
        </w:tc>
      </w:tr>
      <w:tr w:rsidR="004A4373" w14:paraId="68BFBF64" w14:textId="77777777">
        <w:tc>
          <w:tcPr>
            <w:tcW w:w="2196" w:type="dxa"/>
            <w:shd w:val="clear" w:color="auto" w:fill="E6E6E6"/>
            <w:vAlign w:val="center"/>
          </w:tcPr>
          <w:p w14:paraId="11665F5E" w14:textId="77777777" w:rsidR="004A4373" w:rsidRDefault="00000000">
            <w:r>
              <w:t>喷涂硬泡聚苯板</w:t>
            </w:r>
          </w:p>
        </w:tc>
        <w:tc>
          <w:tcPr>
            <w:tcW w:w="1018" w:type="dxa"/>
            <w:vAlign w:val="center"/>
          </w:tcPr>
          <w:p w14:paraId="1F654A74" w14:textId="77777777" w:rsidR="004A4373" w:rsidRDefault="00000000">
            <w:r>
              <w:t>0.024</w:t>
            </w:r>
          </w:p>
        </w:tc>
        <w:tc>
          <w:tcPr>
            <w:tcW w:w="1030" w:type="dxa"/>
            <w:vAlign w:val="center"/>
          </w:tcPr>
          <w:p w14:paraId="0BE60B8D" w14:textId="77777777" w:rsidR="004A4373" w:rsidRDefault="00000000">
            <w:r>
              <w:t>0.450</w:t>
            </w:r>
          </w:p>
        </w:tc>
        <w:tc>
          <w:tcPr>
            <w:tcW w:w="848" w:type="dxa"/>
            <w:vAlign w:val="center"/>
          </w:tcPr>
          <w:p w14:paraId="1355D7AC" w14:textId="77777777" w:rsidR="004A4373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5F3FA4D8" w14:textId="77777777" w:rsidR="004A4373" w:rsidRDefault="00000000">
            <w:r>
              <w:t>3315.0</w:t>
            </w:r>
          </w:p>
        </w:tc>
        <w:tc>
          <w:tcPr>
            <w:tcW w:w="1188" w:type="dxa"/>
            <w:vAlign w:val="center"/>
          </w:tcPr>
          <w:p w14:paraId="27A3D7A0" w14:textId="77777777" w:rsidR="004A4373" w:rsidRDefault="00000000">
            <w:r>
              <w:t>0.0030</w:t>
            </w:r>
          </w:p>
        </w:tc>
        <w:tc>
          <w:tcPr>
            <w:tcW w:w="1516" w:type="dxa"/>
            <w:vAlign w:val="center"/>
          </w:tcPr>
          <w:p w14:paraId="5393D0D8" w14:textId="77777777" w:rsidR="004A4373" w:rsidRDefault="00000000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20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25</w:t>
            </w:r>
          </w:p>
        </w:tc>
      </w:tr>
      <w:tr w:rsidR="004A4373" w14:paraId="00F2942C" w14:textId="77777777">
        <w:tc>
          <w:tcPr>
            <w:tcW w:w="2196" w:type="dxa"/>
            <w:shd w:val="clear" w:color="auto" w:fill="E6E6E6"/>
            <w:vAlign w:val="center"/>
          </w:tcPr>
          <w:p w14:paraId="1F1E3FC3" w14:textId="77777777" w:rsidR="004A4373" w:rsidRDefault="00000000">
            <w:r>
              <w:t>难燃型挤塑聚苯板</w:t>
            </w:r>
          </w:p>
        </w:tc>
        <w:tc>
          <w:tcPr>
            <w:tcW w:w="1018" w:type="dxa"/>
            <w:vAlign w:val="center"/>
          </w:tcPr>
          <w:p w14:paraId="6680ECE9" w14:textId="77777777" w:rsidR="004A4373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7B0D9503" w14:textId="77777777" w:rsidR="004A4373" w:rsidRDefault="00000000">
            <w:r>
              <w:t>0.540</w:t>
            </w:r>
          </w:p>
        </w:tc>
        <w:tc>
          <w:tcPr>
            <w:tcW w:w="848" w:type="dxa"/>
            <w:vAlign w:val="center"/>
          </w:tcPr>
          <w:p w14:paraId="531A8348" w14:textId="77777777" w:rsidR="004A4373" w:rsidRDefault="00000000">
            <w:r>
              <w:t>25.0</w:t>
            </w:r>
          </w:p>
        </w:tc>
        <w:tc>
          <w:tcPr>
            <w:tcW w:w="1018" w:type="dxa"/>
            <w:vAlign w:val="center"/>
          </w:tcPr>
          <w:p w14:paraId="3B2B5047" w14:textId="77777777" w:rsidR="004A4373" w:rsidRDefault="00000000">
            <w:r>
              <w:t>5346.4</w:t>
            </w:r>
          </w:p>
        </w:tc>
        <w:tc>
          <w:tcPr>
            <w:tcW w:w="1188" w:type="dxa"/>
            <w:vAlign w:val="center"/>
          </w:tcPr>
          <w:p w14:paraId="07B37595" w14:textId="77777777" w:rsidR="004A437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AB29B0A" w14:textId="77777777" w:rsidR="004A4373" w:rsidRDefault="00000000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20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25</w:t>
            </w:r>
          </w:p>
        </w:tc>
      </w:tr>
      <w:tr w:rsidR="004A4373" w14:paraId="47A36D4F" w14:textId="77777777">
        <w:tc>
          <w:tcPr>
            <w:tcW w:w="2196" w:type="dxa"/>
            <w:shd w:val="clear" w:color="auto" w:fill="E6E6E6"/>
            <w:vAlign w:val="center"/>
          </w:tcPr>
          <w:p w14:paraId="752AFEAC" w14:textId="77777777" w:rsidR="004A4373" w:rsidRDefault="00000000">
            <w:r>
              <w:t>抹面砂浆（敷设耐碱玻纤网格布一层）</w:t>
            </w:r>
          </w:p>
        </w:tc>
        <w:tc>
          <w:tcPr>
            <w:tcW w:w="1018" w:type="dxa"/>
            <w:vAlign w:val="center"/>
          </w:tcPr>
          <w:p w14:paraId="0D791083" w14:textId="77777777" w:rsidR="004A4373" w:rsidRDefault="00000000">
            <w:r>
              <w:t>0.760</w:t>
            </w:r>
          </w:p>
        </w:tc>
        <w:tc>
          <w:tcPr>
            <w:tcW w:w="1030" w:type="dxa"/>
            <w:vAlign w:val="center"/>
          </w:tcPr>
          <w:p w14:paraId="787B328D" w14:textId="77777777" w:rsidR="004A4373" w:rsidRDefault="00000000">
            <w:r>
              <w:t>9.440</w:t>
            </w:r>
          </w:p>
        </w:tc>
        <w:tc>
          <w:tcPr>
            <w:tcW w:w="848" w:type="dxa"/>
            <w:vAlign w:val="center"/>
          </w:tcPr>
          <w:p w14:paraId="294F3792" w14:textId="77777777" w:rsidR="004A4373" w:rsidRDefault="00000000">
            <w:r>
              <w:t>1500.0</w:t>
            </w:r>
          </w:p>
        </w:tc>
        <w:tc>
          <w:tcPr>
            <w:tcW w:w="1018" w:type="dxa"/>
            <w:vAlign w:val="center"/>
          </w:tcPr>
          <w:p w14:paraId="5F13A8B0" w14:textId="77777777" w:rsidR="004A4373" w:rsidRDefault="00000000">
            <w:r>
              <w:t>1074.9</w:t>
            </w:r>
          </w:p>
        </w:tc>
        <w:tc>
          <w:tcPr>
            <w:tcW w:w="1188" w:type="dxa"/>
            <w:vAlign w:val="center"/>
          </w:tcPr>
          <w:p w14:paraId="103B612D" w14:textId="77777777" w:rsidR="004A437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10BAAC7" w14:textId="77777777" w:rsidR="004A4373" w:rsidRDefault="004A4373">
            <w:pPr>
              <w:rPr>
                <w:sz w:val="18"/>
                <w:szCs w:val="18"/>
              </w:rPr>
            </w:pPr>
          </w:p>
        </w:tc>
      </w:tr>
      <w:tr w:rsidR="004A4373" w14:paraId="3C93D81B" w14:textId="77777777">
        <w:tc>
          <w:tcPr>
            <w:tcW w:w="2196" w:type="dxa"/>
            <w:shd w:val="clear" w:color="auto" w:fill="E6E6E6"/>
            <w:vAlign w:val="center"/>
          </w:tcPr>
          <w:p w14:paraId="63A54172" w14:textId="77777777" w:rsidR="004A4373" w:rsidRDefault="00000000">
            <w:r>
              <w:t>石灰水泥砂浆</w:t>
            </w:r>
          </w:p>
        </w:tc>
        <w:tc>
          <w:tcPr>
            <w:tcW w:w="1018" w:type="dxa"/>
            <w:vAlign w:val="center"/>
          </w:tcPr>
          <w:p w14:paraId="55CC92C5" w14:textId="77777777" w:rsidR="004A4373" w:rsidRDefault="00000000">
            <w:r>
              <w:t>0.870</w:t>
            </w:r>
          </w:p>
        </w:tc>
        <w:tc>
          <w:tcPr>
            <w:tcW w:w="1030" w:type="dxa"/>
            <w:vAlign w:val="center"/>
          </w:tcPr>
          <w:p w14:paraId="24278009" w14:textId="77777777" w:rsidR="004A4373" w:rsidRDefault="00000000">
            <w:r>
              <w:t>10.750</w:t>
            </w:r>
          </w:p>
        </w:tc>
        <w:tc>
          <w:tcPr>
            <w:tcW w:w="848" w:type="dxa"/>
            <w:vAlign w:val="center"/>
          </w:tcPr>
          <w:p w14:paraId="1A67A566" w14:textId="77777777" w:rsidR="004A4373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15410283" w14:textId="77777777" w:rsidR="004A4373" w:rsidRDefault="00000000">
            <w:r>
              <w:t>1074.4</w:t>
            </w:r>
          </w:p>
        </w:tc>
        <w:tc>
          <w:tcPr>
            <w:tcW w:w="1188" w:type="dxa"/>
            <w:vAlign w:val="center"/>
          </w:tcPr>
          <w:p w14:paraId="7A0A27DD" w14:textId="77777777" w:rsidR="004A437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2A8460A" w14:textId="77777777" w:rsidR="004A4373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1.00</w:t>
            </w:r>
          </w:p>
        </w:tc>
      </w:tr>
    </w:tbl>
    <w:p w14:paraId="0ED661FF" w14:textId="77777777" w:rsidR="004A4373" w:rsidRDefault="00000000">
      <w:pPr>
        <w:pStyle w:val="1"/>
      </w:pPr>
      <w:bookmarkStart w:id="49" w:name="_Toc160983641"/>
      <w:r>
        <w:t>工程构造</w:t>
      </w:r>
      <w:bookmarkEnd w:id="49"/>
    </w:p>
    <w:p w14:paraId="517A337A" w14:textId="77777777" w:rsidR="004A4373" w:rsidRDefault="00000000">
      <w:pPr>
        <w:pStyle w:val="2"/>
        <w:jc w:val="left"/>
      </w:pPr>
      <w:bookmarkStart w:id="50" w:name="_Toc160983642"/>
      <w:r>
        <w:t>屋顶构造</w:t>
      </w:r>
      <w:bookmarkEnd w:id="50"/>
    </w:p>
    <w:p w14:paraId="58159FDE" w14:textId="77777777" w:rsidR="004A4373" w:rsidRDefault="00000000">
      <w:pPr>
        <w:pStyle w:val="3"/>
      </w:pPr>
      <w:bookmarkStart w:id="51" w:name="_Toc160983643"/>
      <w:r>
        <w:t>保温坡屋顶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A4373" w14:paraId="732E3AB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0A2EB9A" w14:textId="77777777" w:rsidR="004A437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53558A0" w14:textId="77777777" w:rsidR="004A437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A95B842" w14:textId="77777777" w:rsidR="004A437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CCA966B" w14:textId="77777777" w:rsidR="004A437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2F94391" w14:textId="77777777" w:rsidR="004A437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FA1CA19" w14:textId="77777777" w:rsidR="004A437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CD2F24F" w14:textId="77777777" w:rsidR="004A437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3A67048" w14:textId="77777777" w:rsidR="004A437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4A4373" w14:paraId="668940E5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F907AE4" w14:textId="77777777" w:rsidR="004A4373" w:rsidRDefault="004A4373"/>
        </w:tc>
        <w:tc>
          <w:tcPr>
            <w:tcW w:w="834" w:type="dxa"/>
            <w:shd w:val="clear" w:color="auto" w:fill="E6E6E6"/>
            <w:vAlign w:val="center"/>
          </w:tcPr>
          <w:p w14:paraId="74C75E02" w14:textId="77777777" w:rsidR="004A437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F6E631F" w14:textId="77777777" w:rsidR="004A437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8DD616B" w14:textId="77777777" w:rsidR="004A4373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EF38D0" w14:textId="77777777" w:rsidR="004A437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7634F76" w14:textId="77777777" w:rsidR="004A437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7EC6224" w14:textId="77777777" w:rsidR="004A437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27DFE14" w14:textId="77777777" w:rsidR="004A4373" w:rsidRDefault="00000000">
            <w:r>
              <w:t>D=R*S</w:t>
            </w:r>
          </w:p>
        </w:tc>
      </w:tr>
      <w:tr w:rsidR="004A4373" w14:paraId="33E692DE" w14:textId="77777777">
        <w:tc>
          <w:tcPr>
            <w:tcW w:w="2838" w:type="dxa"/>
            <w:vAlign w:val="center"/>
          </w:tcPr>
          <w:p w14:paraId="3A8B864E" w14:textId="77777777" w:rsidR="004A437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5AC3482" w14:textId="77777777" w:rsidR="004A4373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0A670E5C" w14:textId="77777777" w:rsidR="004A437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E9E9C91" w14:textId="77777777" w:rsidR="004A437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5E9228C" w14:textId="77777777" w:rsidR="004A4373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2BDF0D5B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7103440" w14:textId="77777777" w:rsidR="004A4373" w:rsidRDefault="00000000">
            <w:r>
              <w:t>0.043</w:t>
            </w:r>
          </w:p>
        </w:tc>
        <w:tc>
          <w:tcPr>
            <w:tcW w:w="990" w:type="dxa"/>
            <w:vAlign w:val="center"/>
          </w:tcPr>
          <w:p w14:paraId="33B14D13" w14:textId="77777777" w:rsidR="004A4373" w:rsidRDefault="00000000">
            <w:r>
              <w:t>0.486</w:t>
            </w:r>
          </w:p>
        </w:tc>
      </w:tr>
      <w:tr w:rsidR="004A4373" w14:paraId="7855D29C" w14:textId="77777777">
        <w:tc>
          <w:tcPr>
            <w:tcW w:w="2838" w:type="dxa"/>
            <w:vAlign w:val="center"/>
          </w:tcPr>
          <w:p w14:paraId="2F9D14A2" w14:textId="77777777" w:rsidR="004A4373" w:rsidRDefault="00000000">
            <w:r>
              <w:t>难燃型挤塑聚苯板</w:t>
            </w:r>
          </w:p>
        </w:tc>
        <w:tc>
          <w:tcPr>
            <w:tcW w:w="834" w:type="dxa"/>
            <w:vAlign w:val="center"/>
          </w:tcPr>
          <w:p w14:paraId="382D575B" w14:textId="77777777" w:rsidR="004A4373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3E7D02FE" w14:textId="77777777" w:rsidR="004A4373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5CE8A84F" w14:textId="77777777" w:rsidR="004A4373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648DB6F6" w14:textId="77777777" w:rsidR="004A4373" w:rsidRDefault="00000000">
            <w:r>
              <w:t>0.540</w:t>
            </w:r>
          </w:p>
        </w:tc>
        <w:tc>
          <w:tcPr>
            <w:tcW w:w="707" w:type="dxa"/>
            <w:vAlign w:val="center"/>
          </w:tcPr>
          <w:p w14:paraId="2BB0FA86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F87A386" w14:textId="77777777" w:rsidR="004A4373" w:rsidRDefault="00000000">
            <w:r>
              <w:t>2.667</w:t>
            </w:r>
          </w:p>
        </w:tc>
        <w:tc>
          <w:tcPr>
            <w:tcW w:w="990" w:type="dxa"/>
            <w:vAlign w:val="center"/>
          </w:tcPr>
          <w:p w14:paraId="51991209" w14:textId="77777777" w:rsidR="004A4373" w:rsidRDefault="00000000">
            <w:r>
              <w:t>1.440</w:t>
            </w:r>
          </w:p>
        </w:tc>
      </w:tr>
      <w:tr w:rsidR="004A4373" w14:paraId="07F234B8" w14:textId="77777777">
        <w:tc>
          <w:tcPr>
            <w:tcW w:w="2838" w:type="dxa"/>
            <w:vAlign w:val="center"/>
          </w:tcPr>
          <w:p w14:paraId="0F7DA7BB" w14:textId="77777777" w:rsidR="004A4373" w:rsidRDefault="00000000">
            <w:r>
              <w:t>合成高分子防水卷材</w:t>
            </w:r>
          </w:p>
        </w:tc>
        <w:tc>
          <w:tcPr>
            <w:tcW w:w="834" w:type="dxa"/>
            <w:vAlign w:val="center"/>
          </w:tcPr>
          <w:p w14:paraId="62986A8D" w14:textId="77777777" w:rsidR="004A4373" w:rsidRDefault="00000000">
            <w:r>
              <w:t>6</w:t>
            </w:r>
          </w:p>
        </w:tc>
        <w:tc>
          <w:tcPr>
            <w:tcW w:w="707" w:type="dxa"/>
            <w:vAlign w:val="center"/>
          </w:tcPr>
          <w:p w14:paraId="0C3C9737" w14:textId="77777777" w:rsidR="004A4373" w:rsidRDefault="00000000">
            <w:r>
              <w:t>3.0</w:t>
            </w:r>
          </w:p>
        </w:tc>
        <w:tc>
          <w:tcPr>
            <w:tcW w:w="990" w:type="dxa"/>
            <w:vAlign w:val="center"/>
          </w:tcPr>
          <w:p w14:paraId="0B81D35A" w14:textId="77777777" w:rsidR="004A4373" w:rsidRDefault="00000000">
            <w:r>
              <w:t>0.150</w:t>
            </w:r>
          </w:p>
        </w:tc>
        <w:tc>
          <w:tcPr>
            <w:tcW w:w="1131" w:type="dxa"/>
            <w:vAlign w:val="center"/>
          </w:tcPr>
          <w:p w14:paraId="0E95EA48" w14:textId="77777777" w:rsidR="004A4373" w:rsidRDefault="00000000">
            <w:r>
              <w:t>6.070</w:t>
            </w:r>
          </w:p>
        </w:tc>
        <w:tc>
          <w:tcPr>
            <w:tcW w:w="707" w:type="dxa"/>
            <w:vAlign w:val="center"/>
          </w:tcPr>
          <w:p w14:paraId="284983AE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74D748B" w14:textId="77777777" w:rsidR="004A4373" w:rsidRDefault="00000000">
            <w:r>
              <w:t>0.040</w:t>
            </w:r>
          </w:p>
        </w:tc>
        <w:tc>
          <w:tcPr>
            <w:tcW w:w="990" w:type="dxa"/>
            <w:vAlign w:val="center"/>
          </w:tcPr>
          <w:p w14:paraId="617CB32A" w14:textId="77777777" w:rsidR="004A4373" w:rsidRDefault="00000000">
            <w:r>
              <w:t>0.243</w:t>
            </w:r>
          </w:p>
        </w:tc>
      </w:tr>
      <w:tr w:rsidR="004A4373" w14:paraId="0168DFC4" w14:textId="77777777">
        <w:tc>
          <w:tcPr>
            <w:tcW w:w="2838" w:type="dxa"/>
            <w:vAlign w:val="center"/>
          </w:tcPr>
          <w:p w14:paraId="71DD1DE1" w14:textId="77777777" w:rsidR="004A437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AD032EE" w14:textId="77777777" w:rsidR="004A437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03EA768" w14:textId="77777777" w:rsidR="004A437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EA91D8A" w14:textId="77777777" w:rsidR="004A437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8DF3263" w14:textId="77777777" w:rsidR="004A4373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559CF886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1F7107D" w14:textId="77777777" w:rsidR="004A437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E403CC9" w14:textId="77777777" w:rsidR="004A4373" w:rsidRDefault="00000000">
            <w:r>
              <w:t>0.243</w:t>
            </w:r>
          </w:p>
        </w:tc>
      </w:tr>
      <w:tr w:rsidR="004A4373" w14:paraId="51378C2F" w14:textId="77777777">
        <w:tc>
          <w:tcPr>
            <w:tcW w:w="2838" w:type="dxa"/>
            <w:vAlign w:val="center"/>
          </w:tcPr>
          <w:p w14:paraId="2F5D063F" w14:textId="77777777" w:rsidR="004A4373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1EC56087" w14:textId="77777777" w:rsidR="004A4373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1514DE85" w14:textId="77777777" w:rsidR="004A4373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5CA94A60" w14:textId="77777777" w:rsidR="004A4373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659733F4" w14:textId="77777777" w:rsidR="004A4373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74B10F86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7AD797F" w14:textId="77777777" w:rsidR="004A4373" w:rsidRDefault="00000000">
            <w:r>
              <w:t>0.057</w:t>
            </w:r>
          </w:p>
        </w:tc>
        <w:tc>
          <w:tcPr>
            <w:tcW w:w="990" w:type="dxa"/>
            <w:vAlign w:val="center"/>
          </w:tcPr>
          <w:p w14:paraId="651AD3AD" w14:textId="77777777" w:rsidR="004A4373" w:rsidRDefault="00000000">
            <w:r>
              <w:t>0.989</w:t>
            </w:r>
          </w:p>
        </w:tc>
      </w:tr>
      <w:tr w:rsidR="004A4373" w14:paraId="6C517941" w14:textId="77777777">
        <w:tc>
          <w:tcPr>
            <w:tcW w:w="2838" w:type="dxa"/>
            <w:vAlign w:val="center"/>
          </w:tcPr>
          <w:p w14:paraId="5B09B5F9" w14:textId="77777777" w:rsidR="004A4373" w:rsidRDefault="00000000">
            <w:r>
              <w:t>松木、云杉（热流方向垂直木纹）</w:t>
            </w:r>
          </w:p>
        </w:tc>
        <w:tc>
          <w:tcPr>
            <w:tcW w:w="834" w:type="dxa"/>
            <w:vAlign w:val="center"/>
          </w:tcPr>
          <w:p w14:paraId="1E96F590" w14:textId="77777777" w:rsidR="004A4373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20576291" w14:textId="77777777" w:rsidR="004A4373" w:rsidRDefault="00000000">
            <w:r>
              <w:t>3.3</w:t>
            </w:r>
          </w:p>
        </w:tc>
        <w:tc>
          <w:tcPr>
            <w:tcW w:w="990" w:type="dxa"/>
            <w:vAlign w:val="center"/>
          </w:tcPr>
          <w:p w14:paraId="536D1291" w14:textId="77777777" w:rsidR="004A4373" w:rsidRDefault="00000000">
            <w:r>
              <w:t>0.140</w:t>
            </w:r>
          </w:p>
        </w:tc>
        <w:tc>
          <w:tcPr>
            <w:tcW w:w="1131" w:type="dxa"/>
            <w:vAlign w:val="center"/>
          </w:tcPr>
          <w:p w14:paraId="1A6E1FDE" w14:textId="77777777" w:rsidR="004A4373" w:rsidRDefault="00000000">
            <w:r>
              <w:t>3.850</w:t>
            </w:r>
          </w:p>
        </w:tc>
        <w:tc>
          <w:tcPr>
            <w:tcW w:w="707" w:type="dxa"/>
            <w:vAlign w:val="center"/>
          </w:tcPr>
          <w:p w14:paraId="0DC93D4D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C41688B" w14:textId="77777777" w:rsidR="004A4373" w:rsidRDefault="00000000">
            <w:r>
              <w:t>0.071</w:t>
            </w:r>
          </w:p>
        </w:tc>
        <w:tc>
          <w:tcPr>
            <w:tcW w:w="990" w:type="dxa"/>
            <w:vAlign w:val="center"/>
          </w:tcPr>
          <w:p w14:paraId="745497D3" w14:textId="77777777" w:rsidR="004A4373" w:rsidRDefault="00000000">
            <w:r>
              <w:t>0.275</w:t>
            </w:r>
          </w:p>
        </w:tc>
      </w:tr>
      <w:tr w:rsidR="004A4373" w14:paraId="1A780B88" w14:textId="77777777">
        <w:tc>
          <w:tcPr>
            <w:tcW w:w="2838" w:type="dxa"/>
            <w:vAlign w:val="center"/>
          </w:tcPr>
          <w:p w14:paraId="0CA59958" w14:textId="77777777" w:rsidR="004A437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7F879A5" w14:textId="77777777" w:rsidR="004A4373" w:rsidRDefault="00000000">
            <w:r>
              <w:t>256</w:t>
            </w:r>
          </w:p>
        </w:tc>
        <w:tc>
          <w:tcPr>
            <w:tcW w:w="707" w:type="dxa"/>
            <w:vAlign w:val="center"/>
          </w:tcPr>
          <w:p w14:paraId="225F7D05" w14:textId="77777777" w:rsidR="004A437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44BE6A2" w14:textId="77777777" w:rsidR="004A437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EDBA913" w14:textId="77777777" w:rsidR="004A437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BF1F7AC" w14:textId="77777777" w:rsidR="004A437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CB75D0C" w14:textId="77777777" w:rsidR="004A4373" w:rsidRDefault="00000000">
            <w:r>
              <w:t>2.900</w:t>
            </w:r>
          </w:p>
        </w:tc>
        <w:tc>
          <w:tcPr>
            <w:tcW w:w="990" w:type="dxa"/>
            <w:vAlign w:val="center"/>
          </w:tcPr>
          <w:p w14:paraId="31796DDA" w14:textId="77777777" w:rsidR="004A4373" w:rsidRDefault="00000000">
            <w:r>
              <w:t>3.676</w:t>
            </w:r>
          </w:p>
        </w:tc>
      </w:tr>
      <w:tr w:rsidR="004A4373" w14:paraId="30C677B2" w14:textId="77777777">
        <w:tc>
          <w:tcPr>
            <w:tcW w:w="2838" w:type="dxa"/>
            <w:shd w:val="clear" w:color="auto" w:fill="E6E6E6"/>
            <w:vAlign w:val="center"/>
          </w:tcPr>
          <w:p w14:paraId="0A5F10E3" w14:textId="77777777" w:rsidR="004A437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C179BF1" w14:textId="77777777" w:rsidR="004A4373" w:rsidRDefault="00000000">
            <w:pPr>
              <w:jc w:val="center"/>
            </w:pPr>
            <w:r>
              <w:t>5.0</w:t>
            </w:r>
          </w:p>
        </w:tc>
      </w:tr>
      <w:tr w:rsidR="004A4373" w14:paraId="4DE34ADD" w14:textId="77777777">
        <w:tc>
          <w:tcPr>
            <w:tcW w:w="2838" w:type="dxa"/>
            <w:shd w:val="clear" w:color="auto" w:fill="E6E6E6"/>
            <w:vAlign w:val="center"/>
          </w:tcPr>
          <w:p w14:paraId="48EAA6FA" w14:textId="77777777" w:rsidR="004A437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D14B150" w14:textId="77777777" w:rsidR="004A4373" w:rsidRDefault="00000000">
            <w:pPr>
              <w:jc w:val="center"/>
            </w:pPr>
            <w:r>
              <w:t>0.31</w:t>
            </w:r>
          </w:p>
        </w:tc>
      </w:tr>
      <w:tr w:rsidR="004A4373" w14:paraId="5C57BA71" w14:textId="77777777">
        <w:tc>
          <w:tcPr>
            <w:tcW w:w="2838" w:type="dxa"/>
            <w:shd w:val="clear" w:color="auto" w:fill="E6E6E6"/>
            <w:vAlign w:val="center"/>
          </w:tcPr>
          <w:p w14:paraId="23BBE36B" w14:textId="77777777" w:rsidR="004A437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A103F42" w14:textId="77777777" w:rsidR="004A4373" w:rsidRDefault="00000000">
            <w:pPr>
              <w:jc w:val="center"/>
            </w:pPr>
            <w:r>
              <w:t>0.33</w:t>
            </w:r>
          </w:p>
        </w:tc>
      </w:tr>
      <w:tr w:rsidR="004A4373" w14:paraId="480336EB" w14:textId="77777777">
        <w:tc>
          <w:tcPr>
            <w:tcW w:w="2838" w:type="dxa"/>
            <w:shd w:val="clear" w:color="auto" w:fill="E6E6E6"/>
            <w:vAlign w:val="center"/>
          </w:tcPr>
          <w:p w14:paraId="2C985772" w14:textId="77777777" w:rsidR="004A437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B5F7472" w14:textId="77777777" w:rsidR="004A4373" w:rsidRDefault="00000000">
            <w:pPr>
              <w:jc w:val="center"/>
            </w:pPr>
            <w:r>
              <w:t>重质围护结构</w:t>
            </w:r>
          </w:p>
        </w:tc>
      </w:tr>
    </w:tbl>
    <w:p w14:paraId="3E5EB8CD" w14:textId="77777777" w:rsidR="004A4373" w:rsidRDefault="00000000">
      <w:pPr>
        <w:pStyle w:val="4"/>
      </w:pPr>
      <w:r>
        <w:t>空调房间：逐时温度</w:t>
      </w:r>
    </w:p>
    <w:p w14:paraId="52E46BBC" w14:textId="77777777" w:rsidR="004A4373" w:rsidRDefault="00000000">
      <w:pPr>
        <w:jc w:val="center"/>
      </w:pPr>
      <w:r>
        <w:rPr>
          <w:noProof/>
        </w:rPr>
        <w:drawing>
          <wp:inline distT="0" distB="0" distL="0" distR="0" wp14:anchorId="215029E7" wp14:editId="1B6443F5">
            <wp:extent cx="5667375" cy="28860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5EE48" w14:textId="77777777" w:rsidR="004A4373" w:rsidRDefault="004A4373"/>
    <w:p w14:paraId="1E92F19C" w14:textId="77777777" w:rsidR="004A4373" w:rsidRDefault="004A43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A4373" w14:paraId="597DC307" w14:textId="77777777">
        <w:tc>
          <w:tcPr>
            <w:tcW w:w="777" w:type="dxa"/>
            <w:shd w:val="clear" w:color="auto" w:fill="E6E6E6"/>
            <w:vAlign w:val="center"/>
          </w:tcPr>
          <w:p w14:paraId="064BC305" w14:textId="77777777" w:rsidR="004A437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854606" w14:textId="77777777" w:rsidR="004A437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DC184A" w14:textId="77777777" w:rsidR="004A437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9CACFD" w14:textId="77777777" w:rsidR="004A437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A56B82" w14:textId="77777777" w:rsidR="004A437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1A2EF9" w14:textId="77777777" w:rsidR="004A437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88CAA5" w14:textId="77777777" w:rsidR="004A437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D2DAA8" w14:textId="77777777" w:rsidR="004A437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1B3A25" w14:textId="77777777" w:rsidR="004A437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92727C" w14:textId="77777777" w:rsidR="004A437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3EDF1C" w14:textId="77777777" w:rsidR="004A437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01E366" w14:textId="77777777" w:rsidR="004A4373" w:rsidRDefault="00000000">
            <w:pPr>
              <w:jc w:val="center"/>
            </w:pPr>
            <w:r>
              <w:t>11:00</w:t>
            </w:r>
          </w:p>
        </w:tc>
      </w:tr>
      <w:tr w:rsidR="004A4373" w14:paraId="34BE3961" w14:textId="77777777">
        <w:tc>
          <w:tcPr>
            <w:tcW w:w="777" w:type="dxa"/>
            <w:vAlign w:val="center"/>
          </w:tcPr>
          <w:p w14:paraId="48AFD0DD" w14:textId="77777777" w:rsidR="004A4373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1BEC88A7" w14:textId="77777777" w:rsidR="004A4373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5C432464" w14:textId="77777777" w:rsidR="004A4373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16D7F33C" w14:textId="77777777" w:rsidR="004A4373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759B15A4" w14:textId="77777777" w:rsidR="004A4373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599A3468" w14:textId="77777777" w:rsidR="004A4373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0BD94F21" w14:textId="77777777" w:rsidR="004A4373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2ABD5432" w14:textId="77777777" w:rsidR="004A4373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3C53C646" w14:textId="77777777" w:rsidR="004A4373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74EA4989" w14:textId="77777777" w:rsidR="004A4373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5B14125E" w14:textId="77777777" w:rsidR="004A4373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2C1174E5" w14:textId="77777777" w:rsidR="004A4373" w:rsidRDefault="00000000">
            <w:r>
              <w:t>26.25</w:t>
            </w:r>
          </w:p>
        </w:tc>
      </w:tr>
      <w:tr w:rsidR="004A4373" w14:paraId="619CD846" w14:textId="77777777">
        <w:tc>
          <w:tcPr>
            <w:tcW w:w="777" w:type="dxa"/>
            <w:shd w:val="clear" w:color="auto" w:fill="E6E6E6"/>
            <w:vAlign w:val="center"/>
          </w:tcPr>
          <w:p w14:paraId="00ABFCF5" w14:textId="77777777" w:rsidR="004A437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13F7C0" w14:textId="77777777" w:rsidR="004A437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147C28" w14:textId="77777777" w:rsidR="004A437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EBF60D" w14:textId="77777777" w:rsidR="004A437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4B43A9" w14:textId="77777777" w:rsidR="004A437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6F9CCF" w14:textId="77777777" w:rsidR="004A437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DF991F" w14:textId="77777777" w:rsidR="004A437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0237FD" w14:textId="77777777" w:rsidR="004A437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2ADD52" w14:textId="77777777" w:rsidR="004A437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7968BC" w14:textId="77777777" w:rsidR="004A437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B3B4E2" w14:textId="77777777" w:rsidR="004A437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2F31F8" w14:textId="77777777" w:rsidR="004A4373" w:rsidRDefault="00000000">
            <w:r>
              <w:t>23:00</w:t>
            </w:r>
          </w:p>
        </w:tc>
      </w:tr>
      <w:tr w:rsidR="004A4373" w14:paraId="6DF813DC" w14:textId="77777777">
        <w:tc>
          <w:tcPr>
            <w:tcW w:w="777" w:type="dxa"/>
            <w:vAlign w:val="center"/>
          </w:tcPr>
          <w:p w14:paraId="5921E5D2" w14:textId="77777777" w:rsidR="004A4373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047A94D1" w14:textId="77777777" w:rsidR="004A4373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6DABBC23" w14:textId="77777777" w:rsidR="004A4373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705D7CFA" w14:textId="77777777" w:rsidR="004A4373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4D90832C" w14:textId="77777777" w:rsidR="004A4373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3C050EAB" w14:textId="77777777" w:rsidR="004A4373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9108E3D" w14:textId="77777777" w:rsidR="004A4373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7B2D8503" w14:textId="77777777" w:rsidR="004A4373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1C54AF8A" w14:textId="77777777" w:rsidR="004A4373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77DF06E3" w14:textId="77777777" w:rsidR="004A4373" w:rsidRDefault="00000000">
            <w:r>
              <w:rPr>
                <w:color w:val="3333CC"/>
              </w:rPr>
              <w:t>26.40</w:t>
            </w:r>
          </w:p>
        </w:tc>
        <w:tc>
          <w:tcPr>
            <w:tcW w:w="777" w:type="dxa"/>
            <w:vAlign w:val="center"/>
          </w:tcPr>
          <w:p w14:paraId="421836CA" w14:textId="77777777" w:rsidR="004A4373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35FAB4D5" w14:textId="77777777" w:rsidR="004A4373" w:rsidRDefault="00000000">
            <w:r>
              <w:t>26.39</w:t>
            </w:r>
          </w:p>
        </w:tc>
      </w:tr>
    </w:tbl>
    <w:p w14:paraId="611EDFDF" w14:textId="77777777" w:rsidR="004A4373" w:rsidRDefault="00000000">
      <w:pPr>
        <w:pStyle w:val="2"/>
      </w:pPr>
      <w:bookmarkStart w:id="52" w:name="_Toc160983644"/>
      <w:r>
        <w:t>外墙构造</w:t>
      </w:r>
      <w:bookmarkEnd w:id="52"/>
    </w:p>
    <w:p w14:paraId="787F5F13" w14:textId="77777777" w:rsidR="004A4373" w:rsidRDefault="00000000">
      <w:pPr>
        <w:pStyle w:val="3"/>
      </w:pPr>
      <w:bookmarkStart w:id="53" w:name="_Toc160983645"/>
      <w:r>
        <w:t>加气混凝土+难燃型挤塑聚苯板外保温系统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A4373" w14:paraId="06FB353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96F5FC7" w14:textId="77777777" w:rsidR="004A437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0BA2325" w14:textId="77777777" w:rsidR="004A437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FE311B8" w14:textId="77777777" w:rsidR="004A437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52B7A11" w14:textId="77777777" w:rsidR="004A437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FF696D2" w14:textId="77777777" w:rsidR="004A437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204DC6A" w14:textId="77777777" w:rsidR="004A437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F88BE73" w14:textId="77777777" w:rsidR="004A437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BFF2A00" w14:textId="77777777" w:rsidR="004A437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4A4373" w14:paraId="44B2A5BA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E364D15" w14:textId="77777777" w:rsidR="004A4373" w:rsidRDefault="004A4373"/>
        </w:tc>
        <w:tc>
          <w:tcPr>
            <w:tcW w:w="834" w:type="dxa"/>
            <w:shd w:val="clear" w:color="auto" w:fill="E6E6E6"/>
            <w:vAlign w:val="center"/>
          </w:tcPr>
          <w:p w14:paraId="34381C5C" w14:textId="77777777" w:rsidR="004A437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7A4C777" w14:textId="77777777" w:rsidR="004A437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7851C76" w14:textId="77777777" w:rsidR="004A4373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8A1BADB" w14:textId="77777777" w:rsidR="004A437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F8A0AD2" w14:textId="77777777" w:rsidR="004A437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DCDFB06" w14:textId="77777777" w:rsidR="004A437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223DBC3" w14:textId="77777777" w:rsidR="004A4373" w:rsidRDefault="00000000">
            <w:r>
              <w:t>D=R*S</w:t>
            </w:r>
          </w:p>
        </w:tc>
      </w:tr>
      <w:tr w:rsidR="004A4373" w14:paraId="4BC387E2" w14:textId="77777777">
        <w:tc>
          <w:tcPr>
            <w:tcW w:w="2838" w:type="dxa"/>
            <w:vAlign w:val="center"/>
          </w:tcPr>
          <w:p w14:paraId="148C9AE7" w14:textId="77777777" w:rsidR="004A4373" w:rsidRDefault="00000000">
            <w:r>
              <w:t>松木、云杉（热流方向垂直木纹）</w:t>
            </w:r>
          </w:p>
        </w:tc>
        <w:tc>
          <w:tcPr>
            <w:tcW w:w="834" w:type="dxa"/>
            <w:vAlign w:val="center"/>
          </w:tcPr>
          <w:p w14:paraId="711F4A96" w14:textId="77777777" w:rsidR="004A4373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587D3EF2" w14:textId="77777777" w:rsidR="004A4373" w:rsidRDefault="00000000">
            <w:r>
              <w:t>3.3</w:t>
            </w:r>
          </w:p>
        </w:tc>
        <w:tc>
          <w:tcPr>
            <w:tcW w:w="990" w:type="dxa"/>
            <w:vAlign w:val="center"/>
          </w:tcPr>
          <w:p w14:paraId="57E4BDD4" w14:textId="77777777" w:rsidR="004A4373" w:rsidRDefault="00000000">
            <w:r>
              <w:t>0.140</w:t>
            </w:r>
          </w:p>
        </w:tc>
        <w:tc>
          <w:tcPr>
            <w:tcW w:w="1131" w:type="dxa"/>
            <w:vAlign w:val="center"/>
          </w:tcPr>
          <w:p w14:paraId="7D5347C7" w14:textId="77777777" w:rsidR="004A4373" w:rsidRDefault="00000000">
            <w:r>
              <w:t>3.850</w:t>
            </w:r>
          </w:p>
        </w:tc>
        <w:tc>
          <w:tcPr>
            <w:tcW w:w="707" w:type="dxa"/>
            <w:vAlign w:val="center"/>
          </w:tcPr>
          <w:p w14:paraId="7EF58E5B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D633D02" w14:textId="77777777" w:rsidR="004A4373" w:rsidRDefault="00000000">
            <w:r>
              <w:t>0.071</w:t>
            </w:r>
          </w:p>
        </w:tc>
        <w:tc>
          <w:tcPr>
            <w:tcW w:w="990" w:type="dxa"/>
            <w:vAlign w:val="center"/>
          </w:tcPr>
          <w:p w14:paraId="53284A9F" w14:textId="77777777" w:rsidR="004A4373" w:rsidRDefault="00000000">
            <w:r>
              <w:t>0.275</w:t>
            </w:r>
          </w:p>
        </w:tc>
      </w:tr>
      <w:tr w:rsidR="004A4373" w14:paraId="4DF3E0CF" w14:textId="77777777">
        <w:tc>
          <w:tcPr>
            <w:tcW w:w="2838" w:type="dxa"/>
            <w:vAlign w:val="center"/>
          </w:tcPr>
          <w:p w14:paraId="2740C5F1" w14:textId="77777777" w:rsidR="004A4373" w:rsidRDefault="00000000">
            <w:r>
              <w:t>难燃型挤塑聚苯板</w:t>
            </w:r>
          </w:p>
        </w:tc>
        <w:tc>
          <w:tcPr>
            <w:tcW w:w="834" w:type="dxa"/>
            <w:vAlign w:val="center"/>
          </w:tcPr>
          <w:p w14:paraId="7AF6640C" w14:textId="77777777" w:rsidR="004A437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96914B9" w14:textId="77777777" w:rsidR="004A4373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2F4CDA7E" w14:textId="77777777" w:rsidR="004A4373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266F315" w14:textId="77777777" w:rsidR="004A4373" w:rsidRDefault="00000000">
            <w:r>
              <w:t>0.540</w:t>
            </w:r>
          </w:p>
        </w:tc>
        <w:tc>
          <w:tcPr>
            <w:tcW w:w="707" w:type="dxa"/>
            <w:vAlign w:val="center"/>
          </w:tcPr>
          <w:p w14:paraId="32884844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149382A" w14:textId="77777777" w:rsidR="004A4373" w:rsidRDefault="00000000">
            <w:r>
              <w:t>0.667</w:t>
            </w:r>
          </w:p>
        </w:tc>
        <w:tc>
          <w:tcPr>
            <w:tcW w:w="990" w:type="dxa"/>
            <w:vAlign w:val="center"/>
          </w:tcPr>
          <w:p w14:paraId="60FC6678" w14:textId="77777777" w:rsidR="004A4373" w:rsidRDefault="00000000">
            <w:r>
              <w:t>0.360</w:t>
            </w:r>
          </w:p>
        </w:tc>
      </w:tr>
      <w:tr w:rsidR="004A4373" w14:paraId="37EE2173" w14:textId="77777777">
        <w:tc>
          <w:tcPr>
            <w:tcW w:w="2838" w:type="dxa"/>
            <w:vAlign w:val="center"/>
          </w:tcPr>
          <w:p w14:paraId="20044F86" w14:textId="77777777" w:rsidR="004A4373" w:rsidRDefault="00000000">
            <w:r>
              <w:t>薄灰缝蒸压加气混凝土砌块墙</w:t>
            </w:r>
          </w:p>
        </w:tc>
        <w:tc>
          <w:tcPr>
            <w:tcW w:w="834" w:type="dxa"/>
            <w:vAlign w:val="center"/>
          </w:tcPr>
          <w:p w14:paraId="606B97DA" w14:textId="77777777" w:rsidR="004A4373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1AAD6DAD" w14:textId="77777777" w:rsidR="004A4373" w:rsidRDefault="00000000">
            <w:r>
              <w:t>7.7</w:t>
            </w:r>
          </w:p>
        </w:tc>
        <w:tc>
          <w:tcPr>
            <w:tcW w:w="990" w:type="dxa"/>
            <w:vAlign w:val="center"/>
          </w:tcPr>
          <w:p w14:paraId="0A553368" w14:textId="77777777" w:rsidR="004A4373" w:rsidRDefault="00000000">
            <w:r>
              <w:t>0.160</w:t>
            </w:r>
          </w:p>
        </w:tc>
        <w:tc>
          <w:tcPr>
            <w:tcW w:w="1131" w:type="dxa"/>
            <w:vAlign w:val="center"/>
          </w:tcPr>
          <w:p w14:paraId="01A1E10C" w14:textId="77777777" w:rsidR="004A4373" w:rsidRDefault="00000000">
            <w:r>
              <w:t>2.610</w:t>
            </w:r>
          </w:p>
        </w:tc>
        <w:tc>
          <w:tcPr>
            <w:tcW w:w="707" w:type="dxa"/>
            <w:vAlign w:val="center"/>
          </w:tcPr>
          <w:p w14:paraId="3A4328AE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D7C7234" w14:textId="77777777" w:rsidR="004A4373" w:rsidRDefault="00000000">
            <w:r>
              <w:t>1.250</w:t>
            </w:r>
          </w:p>
        </w:tc>
        <w:tc>
          <w:tcPr>
            <w:tcW w:w="990" w:type="dxa"/>
            <w:vAlign w:val="center"/>
          </w:tcPr>
          <w:p w14:paraId="6A3615C5" w14:textId="77777777" w:rsidR="004A4373" w:rsidRDefault="00000000">
            <w:r>
              <w:t>3.262</w:t>
            </w:r>
          </w:p>
        </w:tc>
      </w:tr>
      <w:tr w:rsidR="004A4373" w14:paraId="10F9D552" w14:textId="77777777">
        <w:tc>
          <w:tcPr>
            <w:tcW w:w="2838" w:type="dxa"/>
            <w:vAlign w:val="center"/>
          </w:tcPr>
          <w:p w14:paraId="45860E6C" w14:textId="77777777" w:rsidR="004A4373" w:rsidRDefault="00000000">
            <w:r>
              <w:t>抹面砂浆（敷设耐碱玻纤网格布一层）</w:t>
            </w:r>
          </w:p>
        </w:tc>
        <w:tc>
          <w:tcPr>
            <w:tcW w:w="834" w:type="dxa"/>
            <w:vAlign w:val="center"/>
          </w:tcPr>
          <w:p w14:paraId="42E41050" w14:textId="77777777" w:rsidR="004A4373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4252A70D" w14:textId="77777777" w:rsidR="004A437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7DF7D54" w14:textId="77777777" w:rsidR="004A4373" w:rsidRDefault="00000000">
            <w:r>
              <w:t>0.760</w:t>
            </w:r>
          </w:p>
        </w:tc>
        <w:tc>
          <w:tcPr>
            <w:tcW w:w="1131" w:type="dxa"/>
            <w:vAlign w:val="center"/>
          </w:tcPr>
          <w:p w14:paraId="53D7F706" w14:textId="77777777" w:rsidR="004A4373" w:rsidRDefault="00000000">
            <w:r>
              <w:t>9.440</w:t>
            </w:r>
          </w:p>
        </w:tc>
        <w:tc>
          <w:tcPr>
            <w:tcW w:w="707" w:type="dxa"/>
            <w:vAlign w:val="center"/>
          </w:tcPr>
          <w:p w14:paraId="1F2C9698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C9A10E6" w14:textId="77777777" w:rsidR="004A4373" w:rsidRDefault="00000000">
            <w:r>
              <w:t>0.013</w:t>
            </w:r>
          </w:p>
        </w:tc>
        <w:tc>
          <w:tcPr>
            <w:tcW w:w="990" w:type="dxa"/>
            <w:vAlign w:val="center"/>
          </w:tcPr>
          <w:p w14:paraId="0D870C91" w14:textId="77777777" w:rsidR="004A4373" w:rsidRDefault="00000000">
            <w:r>
              <w:t>0.124</w:t>
            </w:r>
          </w:p>
        </w:tc>
      </w:tr>
      <w:tr w:rsidR="004A4373" w14:paraId="7F850855" w14:textId="77777777">
        <w:tc>
          <w:tcPr>
            <w:tcW w:w="2838" w:type="dxa"/>
            <w:vAlign w:val="center"/>
          </w:tcPr>
          <w:p w14:paraId="5B795892" w14:textId="77777777" w:rsidR="004A437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947B234" w14:textId="77777777" w:rsidR="004A4373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2E8C5493" w14:textId="77777777" w:rsidR="004A437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8956384" w14:textId="77777777" w:rsidR="004A437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617B02B" w14:textId="77777777" w:rsidR="004A437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5CE4D12" w14:textId="77777777" w:rsidR="004A437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66F714C" w14:textId="77777777" w:rsidR="004A4373" w:rsidRDefault="00000000">
            <w:r>
              <w:t>2.001</w:t>
            </w:r>
          </w:p>
        </w:tc>
        <w:tc>
          <w:tcPr>
            <w:tcW w:w="990" w:type="dxa"/>
            <w:vAlign w:val="center"/>
          </w:tcPr>
          <w:p w14:paraId="0C5A4E93" w14:textId="77777777" w:rsidR="004A4373" w:rsidRDefault="00000000">
            <w:r>
              <w:t>4.022</w:t>
            </w:r>
          </w:p>
        </w:tc>
      </w:tr>
      <w:tr w:rsidR="004A4373" w14:paraId="466DA0E1" w14:textId="77777777">
        <w:tc>
          <w:tcPr>
            <w:tcW w:w="2838" w:type="dxa"/>
            <w:shd w:val="clear" w:color="auto" w:fill="E6E6E6"/>
            <w:vAlign w:val="center"/>
          </w:tcPr>
          <w:p w14:paraId="2D9DA828" w14:textId="77777777" w:rsidR="004A437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448C300" w14:textId="77777777" w:rsidR="004A4373" w:rsidRDefault="00000000">
            <w:pPr>
              <w:jc w:val="center"/>
            </w:pPr>
            <w:r>
              <w:t>5.0</w:t>
            </w:r>
          </w:p>
        </w:tc>
      </w:tr>
      <w:tr w:rsidR="004A4373" w14:paraId="7F2FEC9B" w14:textId="77777777">
        <w:tc>
          <w:tcPr>
            <w:tcW w:w="2838" w:type="dxa"/>
            <w:shd w:val="clear" w:color="auto" w:fill="E6E6E6"/>
            <w:vAlign w:val="center"/>
          </w:tcPr>
          <w:p w14:paraId="76C1B552" w14:textId="77777777" w:rsidR="004A437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05605FA" w14:textId="77777777" w:rsidR="004A4373" w:rsidRDefault="00000000">
            <w:pPr>
              <w:jc w:val="center"/>
            </w:pPr>
            <w:r>
              <w:t>0.31</w:t>
            </w:r>
          </w:p>
        </w:tc>
      </w:tr>
      <w:tr w:rsidR="004A4373" w14:paraId="79CF0395" w14:textId="77777777">
        <w:tc>
          <w:tcPr>
            <w:tcW w:w="2838" w:type="dxa"/>
            <w:shd w:val="clear" w:color="auto" w:fill="E6E6E6"/>
            <w:vAlign w:val="center"/>
          </w:tcPr>
          <w:p w14:paraId="6C94FDA1" w14:textId="77777777" w:rsidR="004A437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AD2F35D" w14:textId="77777777" w:rsidR="004A4373" w:rsidRDefault="00000000">
            <w:pPr>
              <w:jc w:val="center"/>
            </w:pPr>
            <w:r>
              <w:t>0.46</w:t>
            </w:r>
          </w:p>
        </w:tc>
      </w:tr>
      <w:tr w:rsidR="004A4373" w14:paraId="72370B71" w14:textId="77777777">
        <w:tc>
          <w:tcPr>
            <w:tcW w:w="2838" w:type="dxa"/>
            <w:shd w:val="clear" w:color="auto" w:fill="E6E6E6"/>
            <w:vAlign w:val="center"/>
          </w:tcPr>
          <w:p w14:paraId="15C9724D" w14:textId="77777777" w:rsidR="004A437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C32C185" w14:textId="77777777" w:rsidR="004A4373" w:rsidRDefault="00000000">
            <w:pPr>
              <w:jc w:val="center"/>
            </w:pPr>
            <w:r>
              <w:t>重质围护结构</w:t>
            </w:r>
          </w:p>
        </w:tc>
      </w:tr>
    </w:tbl>
    <w:p w14:paraId="44BEDF44" w14:textId="77777777" w:rsidR="004A4373" w:rsidRDefault="00000000">
      <w:pPr>
        <w:pStyle w:val="4"/>
      </w:pPr>
      <w:r>
        <w:t>空调房间：东向逐时温度</w:t>
      </w:r>
    </w:p>
    <w:p w14:paraId="69881F39" w14:textId="77777777" w:rsidR="004A4373" w:rsidRDefault="00000000">
      <w:pPr>
        <w:jc w:val="center"/>
      </w:pPr>
      <w:r>
        <w:rPr>
          <w:noProof/>
        </w:rPr>
        <w:drawing>
          <wp:inline distT="0" distB="0" distL="0" distR="0" wp14:anchorId="708FDAF4" wp14:editId="59CFB162">
            <wp:extent cx="5667375" cy="28860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2C0A6" w14:textId="77777777" w:rsidR="004A4373" w:rsidRDefault="004A4373"/>
    <w:p w14:paraId="1E456C36" w14:textId="77777777" w:rsidR="004A4373" w:rsidRDefault="004A43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A4373" w14:paraId="1B501F55" w14:textId="77777777">
        <w:tc>
          <w:tcPr>
            <w:tcW w:w="777" w:type="dxa"/>
            <w:shd w:val="clear" w:color="auto" w:fill="E6E6E6"/>
            <w:vAlign w:val="center"/>
          </w:tcPr>
          <w:p w14:paraId="6855072A" w14:textId="77777777" w:rsidR="004A437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00D543" w14:textId="77777777" w:rsidR="004A437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02409C" w14:textId="77777777" w:rsidR="004A437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756F45" w14:textId="77777777" w:rsidR="004A437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3A98A9" w14:textId="77777777" w:rsidR="004A437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FF6922" w14:textId="77777777" w:rsidR="004A437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70F9BF" w14:textId="77777777" w:rsidR="004A437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29D74C" w14:textId="77777777" w:rsidR="004A437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356051" w14:textId="77777777" w:rsidR="004A437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BCD7DF" w14:textId="77777777" w:rsidR="004A437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B254AF" w14:textId="77777777" w:rsidR="004A437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67B322" w14:textId="77777777" w:rsidR="004A4373" w:rsidRDefault="00000000">
            <w:pPr>
              <w:jc w:val="center"/>
            </w:pPr>
            <w:r>
              <w:t>11:00</w:t>
            </w:r>
          </w:p>
        </w:tc>
      </w:tr>
      <w:tr w:rsidR="004A4373" w14:paraId="55A6ABF1" w14:textId="77777777">
        <w:tc>
          <w:tcPr>
            <w:tcW w:w="777" w:type="dxa"/>
            <w:vAlign w:val="center"/>
          </w:tcPr>
          <w:p w14:paraId="6BCEBCA5" w14:textId="77777777" w:rsidR="004A4373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7527EBB1" w14:textId="77777777" w:rsidR="004A4373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1789D8EB" w14:textId="77777777" w:rsidR="004A4373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1E536D57" w14:textId="77777777" w:rsidR="004A4373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01965E67" w14:textId="77777777" w:rsidR="004A4373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00B046F3" w14:textId="77777777" w:rsidR="004A4373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059E8E3B" w14:textId="77777777" w:rsidR="004A4373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2EC32405" w14:textId="77777777" w:rsidR="004A4373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0F498FF6" w14:textId="77777777" w:rsidR="004A4373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142476F5" w14:textId="77777777" w:rsidR="004A4373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55F45D62" w14:textId="77777777" w:rsidR="004A4373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1AAF6447" w14:textId="77777777" w:rsidR="004A4373" w:rsidRDefault="00000000">
            <w:r>
              <w:t>26.26</w:t>
            </w:r>
          </w:p>
        </w:tc>
      </w:tr>
      <w:tr w:rsidR="004A4373" w14:paraId="56FCD1D0" w14:textId="77777777">
        <w:tc>
          <w:tcPr>
            <w:tcW w:w="777" w:type="dxa"/>
            <w:shd w:val="clear" w:color="auto" w:fill="E6E6E6"/>
            <w:vAlign w:val="center"/>
          </w:tcPr>
          <w:p w14:paraId="761F2692" w14:textId="77777777" w:rsidR="004A437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17B011" w14:textId="77777777" w:rsidR="004A437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CA4DEC" w14:textId="77777777" w:rsidR="004A437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1C3717" w14:textId="77777777" w:rsidR="004A437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7A5DD2" w14:textId="77777777" w:rsidR="004A437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6E33C8" w14:textId="77777777" w:rsidR="004A437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5481D" w14:textId="77777777" w:rsidR="004A437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6C4CD0" w14:textId="77777777" w:rsidR="004A437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CB9DF4" w14:textId="77777777" w:rsidR="004A437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77840A" w14:textId="77777777" w:rsidR="004A437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114AC6" w14:textId="77777777" w:rsidR="004A437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6E7148" w14:textId="77777777" w:rsidR="004A4373" w:rsidRDefault="00000000">
            <w:r>
              <w:t>23:00</w:t>
            </w:r>
          </w:p>
        </w:tc>
      </w:tr>
      <w:tr w:rsidR="004A4373" w14:paraId="21A7A8AA" w14:textId="77777777">
        <w:tc>
          <w:tcPr>
            <w:tcW w:w="777" w:type="dxa"/>
            <w:vAlign w:val="center"/>
          </w:tcPr>
          <w:p w14:paraId="3C09FFBD" w14:textId="77777777" w:rsidR="004A4373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66A4D411" w14:textId="77777777" w:rsidR="004A4373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5C688B48" w14:textId="77777777" w:rsidR="004A4373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31B433B5" w14:textId="77777777" w:rsidR="004A4373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69306577" w14:textId="77777777" w:rsidR="004A4373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00B187B6" w14:textId="77777777" w:rsidR="004A4373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35AFFFCC" w14:textId="77777777" w:rsidR="004A4373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3BF5152B" w14:textId="77777777" w:rsidR="004A4373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4439F2AE" w14:textId="77777777" w:rsidR="004A4373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7E1FD1CD" w14:textId="77777777" w:rsidR="004A4373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25C0A873" w14:textId="77777777" w:rsidR="004A4373" w:rsidRDefault="00000000">
            <w:r>
              <w:rPr>
                <w:color w:val="3333CC"/>
              </w:rPr>
              <w:t>26.45</w:t>
            </w:r>
          </w:p>
        </w:tc>
        <w:tc>
          <w:tcPr>
            <w:tcW w:w="777" w:type="dxa"/>
            <w:vAlign w:val="center"/>
          </w:tcPr>
          <w:p w14:paraId="6B0B0ABB" w14:textId="77777777" w:rsidR="004A4373" w:rsidRDefault="00000000">
            <w:r>
              <w:t>26.45</w:t>
            </w:r>
          </w:p>
        </w:tc>
      </w:tr>
    </w:tbl>
    <w:p w14:paraId="37FE37A2" w14:textId="77777777" w:rsidR="004A4373" w:rsidRDefault="00000000">
      <w:pPr>
        <w:pStyle w:val="4"/>
      </w:pPr>
      <w:r>
        <w:t>空调房间：西向逐时温度</w:t>
      </w:r>
    </w:p>
    <w:p w14:paraId="2EA90C55" w14:textId="77777777" w:rsidR="004A4373" w:rsidRDefault="00000000">
      <w:pPr>
        <w:jc w:val="center"/>
      </w:pPr>
      <w:r>
        <w:rPr>
          <w:noProof/>
        </w:rPr>
        <w:drawing>
          <wp:inline distT="0" distB="0" distL="0" distR="0" wp14:anchorId="0FD4E86D" wp14:editId="75E55FAE">
            <wp:extent cx="5667375" cy="28860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AE17C" w14:textId="77777777" w:rsidR="004A4373" w:rsidRDefault="004A4373"/>
    <w:p w14:paraId="21B92C43" w14:textId="77777777" w:rsidR="004A4373" w:rsidRDefault="004A43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A4373" w14:paraId="76D6780F" w14:textId="77777777">
        <w:tc>
          <w:tcPr>
            <w:tcW w:w="777" w:type="dxa"/>
            <w:shd w:val="clear" w:color="auto" w:fill="E6E6E6"/>
            <w:vAlign w:val="center"/>
          </w:tcPr>
          <w:p w14:paraId="57E3D47D" w14:textId="77777777" w:rsidR="004A437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5BAA8E" w14:textId="77777777" w:rsidR="004A437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AB000D" w14:textId="77777777" w:rsidR="004A437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2DACDF" w14:textId="77777777" w:rsidR="004A437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4D98B0" w14:textId="77777777" w:rsidR="004A437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E78231" w14:textId="77777777" w:rsidR="004A437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7A4308" w14:textId="77777777" w:rsidR="004A437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6A4A59" w14:textId="77777777" w:rsidR="004A437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B30AE4" w14:textId="77777777" w:rsidR="004A437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B5C43B" w14:textId="77777777" w:rsidR="004A437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35BCBC" w14:textId="77777777" w:rsidR="004A437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966610" w14:textId="77777777" w:rsidR="004A4373" w:rsidRDefault="00000000">
            <w:pPr>
              <w:jc w:val="center"/>
            </w:pPr>
            <w:r>
              <w:t>11:00</w:t>
            </w:r>
          </w:p>
        </w:tc>
      </w:tr>
      <w:tr w:rsidR="004A4373" w14:paraId="2474DCFC" w14:textId="77777777">
        <w:tc>
          <w:tcPr>
            <w:tcW w:w="777" w:type="dxa"/>
            <w:vAlign w:val="center"/>
          </w:tcPr>
          <w:p w14:paraId="1CC8C838" w14:textId="77777777" w:rsidR="004A4373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5DB5CE0E" w14:textId="77777777" w:rsidR="004A4373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22AED464" w14:textId="77777777" w:rsidR="004A4373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2816C9FC" w14:textId="77777777" w:rsidR="004A4373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0D4F913B" w14:textId="77777777" w:rsidR="004A4373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40833F41" w14:textId="77777777" w:rsidR="004A4373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061E6AA5" w14:textId="77777777" w:rsidR="004A4373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57EE0119" w14:textId="77777777" w:rsidR="004A4373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60AD0F05" w14:textId="77777777" w:rsidR="004A4373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6A262514" w14:textId="77777777" w:rsidR="004A4373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5469708B" w14:textId="77777777" w:rsidR="004A4373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6C0F5D22" w14:textId="77777777" w:rsidR="004A4373" w:rsidRDefault="00000000">
            <w:r>
              <w:t>26.25</w:t>
            </w:r>
          </w:p>
        </w:tc>
      </w:tr>
      <w:tr w:rsidR="004A4373" w14:paraId="71C7CB6D" w14:textId="77777777">
        <w:tc>
          <w:tcPr>
            <w:tcW w:w="777" w:type="dxa"/>
            <w:shd w:val="clear" w:color="auto" w:fill="E6E6E6"/>
            <w:vAlign w:val="center"/>
          </w:tcPr>
          <w:p w14:paraId="324E7E4C" w14:textId="77777777" w:rsidR="004A437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4FFFC8" w14:textId="77777777" w:rsidR="004A437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144ACA" w14:textId="77777777" w:rsidR="004A437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85E487" w14:textId="77777777" w:rsidR="004A437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9CCAEA" w14:textId="77777777" w:rsidR="004A437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213924" w14:textId="77777777" w:rsidR="004A437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99F485" w14:textId="77777777" w:rsidR="004A437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464F02" w14:textId="77777777" w:rsidR="004A437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51DE82" w14:textId="77777777" w:rsidR="004A437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D218D0" w14:textId="77777777" w:rsidR="004A437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0EB982" w14:textId="77777777" w:rsidR="004A437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EF70D0" w14:textId="77777777" w:rsidR="004A4373" w:rsidRDefault="00000000">
            <w:r>
              <w:t>23:00</w:t>
            </w:r>
          </w:p>
        </w:tc>
      </w:tr>
      <w:tr w:rsidR="004A4373" w14:paraId="14703EDF" w14:textId="77777777">
        <w:tc>
          <w:tcPr>
            <w:tcW w:w="777" w:type="dxa"/>
            <w:vAlign w:val="center"/>
          </w:tcPr>
          <w:p w14:paraId="18D41C25" w14:textId="77777777" w:rsidR="004A4373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1C48818C" w14:textId="77777777" w:rsidR="004A4373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249EA3FD" w14:textId="77777777" w:rsidR="004A4373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7505E95D" w14:textId="77777777" w:rsidR="004A4373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7ED6876C" w14:textId="77777777" w:rsidR="004A4373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07163725" w14:textId="77777777" w:rsidR="004A4373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7A4E321F" w14:textId="77777777" w:rsidR="004A4373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24E5CB7F" w14:textId="77777777" w:rsidR="004A4373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1EBC80E9" w14:textId="77777777" w:rsidR="004A4373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40AA1FD8" w14:textId="77777777" w:rsidR="004A4373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599479F5" w14:textId="77777777" w:rsidR="004A4373" w:rsidRDefault="00000000">
            <w:r>
              <w:rPr>
                <w:color w:val="3333CC"/>
              </w:rPr>
              <w:t>26.47</w:t>
            </w:r>
          </w:p>
        </w:tc>
        <w:tc>
          <w:tcPr>
            <w:tcW w:w="777" w:type="dxa"/>
            <w:vAlign w:val="center"/>
          </w:tcPr>
          <w:p w14:paraId="301799B3" w14:textId="77777777" w:rsidR="004A4373" w:rsidRDefault="00000000">
            <w:r>
              <w:t>26.47</w:t>
            </w:r>
          </w:p>
        </w:tc>
      </w:tr>
    </w:tbl>
    <w:p w14:paraId="3128B87F" w14:textId="77777777" w:rsidR="004A4373" w:rsidRDefault="00000000">
      <w:pPr>
        <w:pStyle w:val="4"/>
      </w:pPr>
      <w:r>
        <w:t>空调房间：南向逐时温度</w:t>
      </w:r>
    </w:p>
    <w:p w14:paraId="023A9E8E" w14:textId="77777777" w:rsidR="004A4373" w:rsidRDefault="00000000">
      <w:pPr>
        <w:jc w:val="center"/>
      </w:pPr>
      <w:r>
        <w:rPr>
          <w:noProof/>
        </w:rPr>
        <w:drawing>
          <wp:inline distT="0" distB="0" distL="0" distR="0" wp14:anchorId="7B949E5A" wp14:editId="0F8BE48D">
            <wp:extent cx="5667375" cy="28860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16CD4" w14:textId="77777777" w:rsidR="004A4373" w:rsidRDefault="004A4373"/>
    <w:p w14:paraId="6C18C02E" w14:textId="77777777" w:rsidR="004A4373" w:rsidRDefault="004A43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A4373" w14:paraId="45D816B0" w14:textId="77777777">
        <w:tc>
          <w:tcPr>
            <w:tcW w:w="777" w:type="dxa"/>
            <w:shd w:val="clear" w:color="auto" w:fill="E6E6E6"/>
            <w:vAlign w:val="center"/>
          </w:tcPr>
          <w:p w14:paraId="0C919A47" w14:textId="77777777" w:rsidR="004A437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D8491E" w14:textId="77777777" w:rsidR="004A437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79EE00" w14:textId="77777777" w:rsidR="004A437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AC3144" w14:textId="77777777" w:rsidR="004A437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EAF18B" w14:textId="77777777" w:rsidR="004A437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41344A" w14:textId="77777777" w:rsidR="004A437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7FF012" w14:textId="77777777" w:rsidR="004A437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29BFAD" w14:textId="77777777" w:rsidR="004A437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B2139" w14:textId="77777777" w:rsidR="004A437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264539" w14:textId="77777777" w:rsidR="004A437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3A7A6A" w14:textId="77777777" w:rsidR="004A437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772521" w14:textId="77777777" w:rsidR="004A4373" w:rsidRDefault="00000000">
            <w:pPr>
              <w:jc w:val="center"/>
            </w:pPr>
            <w:r>
              <w:t>11:00</w:t>
            </w:r>
          </w:p>
        </w:tc>
      </w:tr>
      <w:tr w:rsidR="004A4373" w14:paraId="30E2F823" w14:textId="77777777">
        <w:tc>
          <w:tcPr>
            <w:tcW w:w="777" w:type="dxa"/>
            <w:vAlign w:val="center"/>
          </w:tcPr>
          <w:p w14:paraId="0DEB4485" w14:textId="77777777" w:rsidR="004A4373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15B048FB" w14:textId="77777777" w:rsidR="004A4373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26EC9489" w14:textId="77777777" w:rsidR="004A4373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5D0B0CF5" w14:textId="77777777" w:rsidR="004A4373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0BFCEDE5" w14:textId="77777777" w:rsidR="004A4373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013F2A56" w14:textId="77777777" w:rsidR="004A4373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6F47C4EF" w14:textId="77777777" w:rsidR="004A4373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2F5AFEA9" w14:textId="77777777" w:rsidR="004A4373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50E865BF" w14:textId="77777777" w:rsidR="004A4373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7E942DBE" w14:textId="77777777" w:rsidR="004A4373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15ABDEAB" w14:textId="77777777" w:rsidR="004A4373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7D89F758" w14:textId="77777777" w:rsidR="004A4373" w:rsidRDefault="00000000">
            <w:r>
              <w:t>26.24</w:t>
            </w:r>
          </w:p>
        </w:tc>
      </w:tr>
      <w:tr w:rsidR="004A4373" w14:paraId="63B9A3CD" w14:textId="77777777">
        <w:tc>
          <w:tcPr>
            <w:tcW w:w="777" w:type="dxa"/>
            <w:shd w:val="clear" w:color="auto" w:fill="E6E6E6"/>
            <w:vAlign w:val="center"/>
          </w:tcPr>
          <w:p w14:paraId="0E561249" w14:textId="77777777" w:rsidR="004A437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083D82" w14:textId="77777777" w:rsidR="004A437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2C668A" w14:textId="77777777" w:rsidR="004A437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668C74" w14:textId="77777777" w:rsidR="004A437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27338E" w14:textId="77777777" w:rsidR="004A437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F19A57" w14:textId="77777777" w:rsidR="004A437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BAC795" w14:textId="77777777" w:rsidR="004A437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878003" w14:textId="77777777" w:rsidR="004A437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46C79C" w14:textId="77777777" w:rsidR="004A437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648150" w14:textId="77777777" w:rsidR="004A437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C1CB81" w14:textId="77777777" w:rsidR="004A437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A8EDDA" w14:textId="77777777" w:rsidR="004A4373" w:rsidRDefault="00000000">
            <w:r>
              <w:t>23:00</w:t>
            </w:r>
          </w:p>
        </w:tc>
      </w:tr>
      <w:tr w:rsidR="004A4373" w14:paraId="254E51BA" w14:textId="77777777">
        <w:tc>
          <w:tcPr>
            <w:tcW w:w="777" w:type="dxa"/>
            <w:vAlign w:val="center"/>
          </w:tcPr>
          <w:p w14:paraId="63CDE6FB" w14:textId="77777777" w:rsidR="004A4373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6D232085" w14:textId="77777777" w:rsidR="004A4373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77A37963" w14:textId="77777777" w:rsidR="004A4373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5574BA88" w14:textId="77777777" w:rsidR="004A4373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7A24DF13" w14:textId="77777777" w:rsidR="004A4373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738EDCC7" w14:textId="77777777" w:rsidR="004A4373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4AB8A851" w14:textId="77777777" w:rsidR="004A4373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291E062A" w14:textId="77777777" w:rsidR="004A4373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7FDF51D2" w14:textId="77777777" w:rsidR="004A4373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3552D9F4" w14:textId="77777777" w:rsidR="004A4373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46803870" w14:textId="77777777" w:rsidR="004A4373" w:rsidRDefault="00000000">
            <w:r>
              <w:rPr>
                <w:color w:val="3333CC"/>
              </w:rPr>
              <w:t>26.45</w:t>
            </w:r>
          </w:p>
        </w:tc>
        <w:tc>
          <w:tcPr>
            <w:tcW w:w="777" w:type="dxa"/>
            <w:vAlign w:val="center"/>
          </w:tcPr>
          <w:p w14:paraId="4001EF83" w14:textId="77777777" w:rsidR="004A4373" w:rsidRDefault="00000000">
            <w:r>
              <w:t>26.45</w:t>
            </w:r>
          </w:p>
        </w:tc>
      </w:tr>
    </w:tbl>
    <w:p w14:paraId="48A21DF1" w14:textId="77777777" w:rsidR="004A4373" w:rsidRDefault="00000000">
      <w:pPr>
        <w:pStyle w:val="4"/>
      </w:pPr>
      <w:r>
        <w:t>空调房间：北向逐时温度</w:t>
      </w:r>
    </w:p>
    <w:p w14:paraId="0E638A6F" w14:textId="77777777" w:rsidR="004A4373" w:rsidRDefault="00000000">
      <w:pPr>
        <w:jc w:val="center"/>
      </w:pPr>
      <w:r>
        <w:rPr>
          <w:noProof/>
        </w:rPr>
        <w:drawing>
          <wp:inline distT="0" distB="0" distL="0" distR="0" wp14:anchorId="04CBA076" wp14:editId="12D77AEE">
            <wp:extent cx="5667375" cy="28860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C27CAC" w14:textId="77777777" w:rsidR="004A4373" w:rsidRDefault="004A4373"/>
    <w:p w14:paraId="0F359CBE" w14:textId="77777777" w:rsidR="004A4373" w:rsidRDefault="004A43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A4373" w14:paraId="28A41A52" w14:textId="77777777">
        <w:tc>
          <w:tcPr>
            <w:tcW w:w="777" w:type="dxa"/>
            <w:shd w:val="clear" w:color="auto" w:fill="E6E6E6"/>
            <w:vAlign w:val="center"/>
          </w:tcPr>
          <w:p w14:paraId="16CAD8BA" w14:textId="77777777" w:rsidR="004A437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E917C8" w14:textId="77777777" w:rsidR="004A437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42470C" w14:textId="77777777" w:rsidR="004A437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AC66B5" w14:textId="77777777" w:rsidR="004A437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ED154E" w14:textId="77777777" w:rsidR="004A437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572C39" w14:textId="77777777" w:rsidR="004A437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486D36" w14:textId="77777777" w:rsidR="004A437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9276AC" w14:textId="77777777" w:rsidR="004A437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F9E51" w14:textId="77777777" w:rsidR="004A437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C970C0" w14:textId="77777777" w:rsidR="004A437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F7622C" w14:textId="77777777" w:rsidR="004A437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7E0575" w14:textId="77777777" w:rsidR="004A4373" w:rsidRDefault="00000000">
            <w:pPr>
              <w:jc w:val="center"/>
            </w:pPr>
            <w:r>
              <w:t>11:00</w:t>
            </w:r>
          </w:p>
        </w:tc>
      </w:tr>
      <w:tr w:rsidR="004A4373" w14:paraId="41E5C850" w14:textId="77777777">
        <w:tc>
          <w:tcPr>
            <w:tcW w:w="777" w:type="dxa"/>
            <w:vAlign w:val="center"/>
          </w:tcPr>
          <w:p w14:paraId="3A9273D6" w14:textId="77777777" w:rsidR="004A4373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1F72AD7D" w14:textId="77777777" w:rsidR="004A4373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0D765899" w14:textId="77777777" w:rsidR="004A4373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1031A44D" w14:textId="77777777" w:rsidR="004A4373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5B78D2B9" w14:textId="77777777" w:rsidR="004A4373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4538D840" w14:textId="77777777" w:rsidR="004A4373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30CCEF4F" w14:textId="77777777" w:rsidR="004A4373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41057E4B" w14:textId="77777777" w:rsidR="004A4373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0ACADFDC" w14:textId="77777777" w:rsidR="004A4373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23FAC1E2" w14:textId="77777777" w:rsidR="004A4373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65ECAF1A" w14:textId="77777777" w:rsidR="004A4373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44065488" w14:textId="77777777" w:rsidR="004A4373" w:rsidRDefault="00000000">
            <w:r>
              <w:t>26.22</w:t>
            </w:r>
          </w:p>
        </w:tc>
      </w:tr>
      <w:tr w:rsidR="004A4373" w14:paraId="5CE56EE4" w14:textId="77777777">
        <w:tc>
          <w:tcPr>
            <w:tcW w:w="777" w:type="dxa"/>
            <w:shd w:val="clear" w:color="auto" w:fill="E6E6E6"/>
            <w:vAlign w:val="center"/>
          </w:tcPr>
          <w:p w14:paraId="274275E9" w14:textId="77777777" w:rsidR="004A437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B2451C" w14:textId="77777777" w:rsidR="004A437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12185E" w14:textId="77777777" w:rsidR="004A437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3D95C7" w14:textId="77777777" w:rsidR="004A437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A7E602" w14:textId="77777777" w:rsidR="004A437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2FB82B" w14:textId="77777777" w:rsidR="004A437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8EA24" w14:textId="77777777" w:rsidR="004A437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FB3A7A" w14:textId="77777777" w:rsidR="004A437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FF2B2A" w14:textId="77777777" w:rsidR="004A437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27EA16" w14:textId="77777777" w:rsidR="004A437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4C2330" w14:textId="77777777" w:rsidR="004A437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EEB012" w14:textId="77777777" w:rsidR="004A4373" w:rsidRDefault="00000000">
            <w:r>
              <w:t>23:00</w:t>
            </w:r>
          </w:p>
        </w:tc>
      </w:tr>
      <w:tr w:rsidR="004A4373" w14:paraId="5088BBDE" w14:textId="77777777">
        <w:tc>
          <w:tcPr>
            <w:tcW w:w="777" w:type="dxa"/>
            <w:vAlign w:val="center"/>
          </w:tcPr>
          <w:p w14:paraId="68DBFE30" w14:textId="77777777" w:rsidR="004A4373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5AB35DB7" w14:textId="77777777" w:rsidR="004A4373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2E1F0D00" w14:textId="77777777" w:rsidR="004A4373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78427278" w14:textId="77777777" w:rsidR="004A4373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282E4BA6" w14:textId="77777777" w:rsidR="004A4373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1318E212" w14:textId="77777777" w:rsidR="004A4373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3CA579F2" w14:textId="77777777" w:rsidR="004A4373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3344159A" w14:textId="77777777" w:rsidR="004A4373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55FD82DF" w14:textId="77777777" w:rsidR="004A4373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79927B40" w14:textId="77777777" w:rsidR="004A4373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038F4914" w14:textId="77777777" w:rsidR="004A4373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2AF33D70" w14:textId="77777777" w:rsidR="004A4373" w:rsidRDefault="00000000">
            <w:r>
              <w:rPr>
                <w:color w:val="3333CC"/>
              </w:rPr>
              <w:t>26.39</w:t>
            </w:r>
          </w:p>
        </w:tc>
      </w:tr>
    </w:tbl>
    <w:p w14:paraId="289C06BF" w14:textId="77777777" w:rsidR="004A4373" w:rsidRDefault="00000000">
      <w:pPr>
        <w:pStyle w:val="3"/>
      </w:pPr>
      <w:bookmarkStart w:id="54" w:name="_Toc160983646"/>
      <w:r>
        <w:t>外墙构造一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A4373" w14:paraId="162C3FE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4BB91BA" w14:textId="77777777" w:rsidR="004A437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AD232DC" w14:textId="77777777" w:rsidR="004A437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CF5F4CB" w14:textId="77777777" w:rsidR="004A437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2BCE58A" w14:textId="77777777" w:rsidR="004A437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3BEB827" w14:textId="77777777" w:rsidR="004A437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6AB5B8D" w14:textId="77777777" w:rsidR="004A437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E41095" w14:textId="77777777" w:rsidR="004A437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65CEE3B" w14:textId="77777777" w:rsidR="004A437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4A4373" w14:paraId="08FADA45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A9D2F8E" w14:textId="77777777" w:rsidR="004A4373" w:rsidRDefault="004A4373"/>
        </w:tc>
        <w:tc>
          <w:tcPr>
            <w:tcW w:w="834" w:type="dxa"/>
            <w:shd w:val="clear" w:color="auto" w:fill="E6E6E6"/>
            <w:vAlign w:val="center"/>
          </w:tcPr>
          <w:p w14:paraId="3B3626DD" w14:textId="77777777" w:rsidR="004A437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77DC2AE" w14:textId="77777777" w:rsidR="004A437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EA25140" w14:textId="77777777" w:rsidR="004A4373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413B507" w14:textId="77777777" w:rsidR="004A437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314B0E7" w14:textId="77777777" w:rsidR="004A437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BD33BDA" w14:textId="77777777" w:rsidR="004A437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1ABDAF0" w14:textId="77777777" w:rsidR="004A4373" w:rsidRDefault="00000000">
            <w:r>
              <w:t>D=R*S</w:t>
            </w:r>
          </w:p>
        </w:tc>
      </w:tr>
      <w:tr w:rsidR="004A4373" w14:paraId="654F87FC" w14:textId="77777777">
        <w:tc>
          <w:tcPr>
            <w:tcW w:w="2838" w:type="dxa"/>
            <w:vAlign w:val="center"/>
          </w:tcPr>
          <w:p w14:paraId="1A943B92" w14:textId="77777777" w:rsidR="004A4373" w:rsidRDefault="00000000">
            <w:r>
              <w:t>松木、云杉（热流方向垂直木纹）</w:t>
            </w:r>
          </w:p>
        </w:tc>
        <w:tc>
          <w:tcPr>
            <w:tcW w:w="834" w:type="dxa"/>
            <w:vAlign w:val="center"/>
          </w:tcPr>
          <w:p w14:paraId="43BE13D9" w14:textId="77777777" w:rsidR="004A4373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6E0C546E" w14:textId="77777777" w:rsidR="004A4373" w:rsidRDefault="00000000">
            <w:r>
              <w:t>3.3</w:t>
            </w:r>
          </w:p>
        </w:tc>
        <w:tc>
          <w:tcPr>
            <w:tcW w:w="990" w:type="dxa"/>
            <w:vAlign w:val="center"/>
          </w:tcPr>
          <w:p w14:paraId="6A0FEFAD" w14:textId="77777777" w:rsidR="004A4373" w:rsidRDefault="00000000">
            <w:r>
              <w:t>0.140</w:t>
            </w:r>
          </w:p>
        </w:tc>
        <w:tc>
          <w:tcPr>
            <w:tcW w:w="1131" w:type="dxa"/>
            <w:vAlign w:val="center"/>
          </w:tcPr>
          <w:p w14:paraId="006AB976" w14:textId="77777777" w:rsidR="004A4373" w:rsidRDefault="00000000">
            <w:r>
              <w:t>3.850</w:t>
            </w:r>
          </w:p>
        </w:tc>
        <w:tc>
          <w:tcPr>
            <w:tcW w:w="707" w:type="dxa"/>
            <w:vAlign w:val="center"/>
          </w:tcPr>
          <w:p w14:paraId="19598FC7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BED89B5" w14:textId="77777777" w:rsidR="004A4373" w:rsidRDefault="00000000">
            <w:r>
              <w:t>0.071</w:t>
            </w:r>
          </w:p>
        </w:tc>
        <w:tc>
          <w:tcPr>
            <w:tcW w:w="990" w:type="dxa"/>
            <w:vAlign w:val="center"/>
          </w:tcPr>
          <w:p w14:paraId="02C89D84" w14:textId="77777777" w:rsidR="004A4373" w:rsidRDefault="00000000">
            <w:r>
              <w:t>0.275</w:t>
            </w:r>
          </w:p>
        </w:tc>
      </w:tr>
      <w:tr w:rsidR="004A4373" w14:paraId="5BFBCEBF" w14:textId="77777777">
        <w:tc>
          <w:tcPr>
            <w:tcW w:w="2838" w:type="dxa"/>
            <w:vAlign w:val="center"/>
          </w:tcPr>
          <w:p w14:paraId="3720CB7E" w14:textId="77777777" w:rsidR="004A4373" w:rsidRDefault="00000000">
            <w:r>
              <w:t>难燃型挤塑聚苯板</w:t>
            </w:r>
          </w:p>
        </w:tc>
        <w:tc>
          <w:tcPr>
            <w:tcW w:w="834" w:type="dxa"/>
            <w:vAlign w:val="center"/>
          </w:tcPr>
          <w:p w14:paraId="002B7A04" w14:textId="77777777" w:rsidR="004A437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EF4ABBE" w14:textId="77777777" w:rsidR="004A4373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2B6D6C05" w14:textId="77777777" w:rsidR="004A4373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1FD5D56F" w14:textId="77777777" w:rsidR="004A4373" w:rsidRDefault="00000000">
            <w:r>
              <w:t>0.540</w:t>
            </w:r>
          </w:p>
        </w:tc>
        <w:tc>
          <w:tcPr>
            <w:tcW w:w="707" w:type="dxa"/>
            <w:vAlign w:val="center"/>
          </w:tcPr>
          <w:p w14:paraId="6969C017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8FB181C" w14:textId="77777777" w:rsidR="004A4373" w:rsidRDefault="00000000">
            <w:r>
              <w:t>0.667</w:t>
            </w:r>
          </w:p>
        </w:tc>
        <w:tc>
          <w:tcPr>
            <w:tcW w:w="990" w:type="dxa"/>
            <w:vAlign w:val="center"/>
          </w:tcPr>
          <w:p w14:paraId="73D8B745" w14:textId="77777777" w:rsidR="004A4373" w:rsidRDefault="00000000">
            <w:r>
              <w:t>0.360</w:t>
            </w:r>
          </w:p>
        </w:tc>
      </w:tr>
      <w:tr w:rsidR="004A4373" w14:paraId="69AFB0ED" w14:textId="77777777">
        <w:tc>
          <w:tcPr>
            <w:tcW w:w="2838" w:type="dxa"/>
            <w:vAlign w:val="center"/>
          </w:tcPr>
          <w:p w14:paraId="663758D1" w14:textId="77777777" w:rsidR="004A4373" w:rsidRDefault="00000000">
            <w:r>
              <w:t>重砂浆砌筑烧结页岩多孔砖</w:t>
            </w:r>
            <w:r>
              <w:t>/</w:t>
            </w:r>
            <w:r>
              <w:t>空心砖墙</w:t>
            </w:r>
          </w:p>
        </w:tc>
        <w:tc>
          <w:tcPr>
            <w:tcW w:w="834" w:type="dxa"/>
            <w:vAlign w:val="center"/>
          </w:tcPr>
          <w:p w14:paraId="74572530" w14:textId="77777777" w:rsidR="004A4373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4E3A856B" w14:textId="77777777" w:rsidR="004A4373" w:rsidRDefault="00000000">
            <w:r>
              <w:t>9.1</w:t>
            </w:r>
          </w:p>
        </w:tc>
        <w:tc>
          <w:tcPr>
            <w:tcW w:w="990" w:type="dxa"/>
            <w:vAlign w:val="center"/>
          </w:tcPr>
          <w:p w14:paraId="361D31C3" w14:textId="77777777" w:rsidR="004A4373" w:rsidRDefault="00000000">
            <w:r>
              <w:t>0.580</w:t>
            </w:r>
          </w:p>
        </w:tc>
        <w:tc>
          <w:tcPr>
            <w:tcW w:w="1131" w:type="dxa"/>
            <w:vAlign w:val="center"/>
          </w:tcPr>
          <w:p w14:paraId="190AE227" w14:textId="77777777" w:rsidR="004A4373" w:rsidRDefault="00000000">
            <w:r>
              <w:t>7.920</w:t>
            </w:r>
          </w:p>
        </w:tc>
        <w:tc>
          <w:tcPr>
            <w:tcW w:w="707" w:type="dxa"/>
            <w:vAlign w:val="center"/>
          </w:tcPr>
          <w:p w14:paraId="5192C39D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66748E3" w14:textId="77777777" w:rsidR="004A4373" w:rsidRDefault="00000000">
            <w:r>
              <w:t>0.345</w:t>
            </w:r>
          </w:p>
        </w:tc>
        <w:tc>
          <w:tcPr>
            <w:tcW w:w="990" w:type="dxa"/>
            <w:vAlign w:val="center"/>
          </w:tcPr>
          <w:p w14:paraId="4363E0B1" w14:textId="77777777" w:rsidR="004A4373" w:rsidRDefault="00000000">
            <w:r>
              <w:t>2.731</w:t>
            </w:r>
          </w:p>
        </w:tc>
      </w:tr>
      <w:tr w:rsidR="004A4373" w14:paraId="144561C0" w14:textId="77777777">
        <w:tc>
          <w:tcPr>
            <w:tcW w:w="2838" w:type="dxa"/>
            <w:vAlign w:val="center"/>
          </w:tcPr>
          <w:p w14:paraId="14237102" w14:textId="77777777" w:rsidR="004A4373" w:rsidRDefault="00000000">
            <w:r>
              <w:t>抹面砂浆（敷设耐碱玻纤网格布一层）</w:t>
            </w:r>
          </w:p>
        </w:tc>
        <w:tc>
          <w:tcPr>
            <w:tcW w:w="834" w:type="dxa"/>
            <w:vAlign w:val="center"/>
          </w:tcPr>
          <w:p w14:paraId="2EB30556" w14:textId="77777777" w:rsidR="004A4373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24E08325" w14:textId="77777777" w:rsidR="004A437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413E02E" w14:textId="77777777" w:rsidR="004A4373" w:rsidRDefault="00000000">
            <w:r>
              <w:t>0.760</w:t>
            </w:r>
          </w:p>
        </w:tc>
        <w:tc>
          <w:tcPr>
            <w:tcW w:w="1131" w:type="dxa"/>
            <w:vAlign w:val="center"/>
          </w:tcPr>
          <w:p w14:paraId="198C3854" w14:textId="77777777" w:rsidR="004A4373" w:rsidRDefault="00000000">
            <w:r>
              <w:t>9.440</w:t>
            </w:r>
          </w:p>
        </w:tc>
        <w:tc>
          <w:tcPr>
            <w:tcW w:w="707" w:type="dxa"/>
            <w:vAlign w:val="center"/>
          </w:tcPr>
          <w:p w14:paraId="3359AC68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237ECF9" w14:textId="77777777" w:rsidR="004A4373" w:rsidRDefault="00000000">
            <w:r>
              <w:t>0.013</w:t>
            </w:r>
          </w:p>
        </w:tc>
        <w:tc>
          <w:tcPr>
            <w:tcW w:w="990" w:type="dxa"/>
            <w:vAlign w:val="center"/>
          </w:tcPr>
          <w:p w14:paraId="068AC21C" w14:textId="77777777" w:rsidR="004A4373" w:rsidRDefault="00000000">
            <w:r>
              <w:t>0.124</w:t>
            </w:r>
          </w:p>
        </w:tc>
      </w:tr>
      <w:tr w:rsidR="004A4373" w14:paraId="7F74F60A" w14:textId="77777777">
        <w:tc>
          <w:tcPr>
            <w:tcW w:w="2838" w:type="dxa"/>
            <w:vAlign w:val="center"/>
          </w:tcPr>
          <w:p w14:paraId="44C3B15B" w14:textId="77777777" w:rsidR="004A437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277C927" w14:textId="77777777" w:rsidR="004A4373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686C8F85" w14:textId="77777777" w:rsidR="004A437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7CABD8E" w14:textId="77777777" w:rsidR="004A437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7D6BB11" w14:textId="77777777" w:rsidR="004A437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3D343C7" w14:textId="77777777" w:rsidR="004A437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ADC29E0" w14:textId="77777777" w:rsidR="004A4373" w:rsidRDefault="00000000">
            <w:r>
              <w:t>1.096</w:t>
            </w:r>
          </w:p>
        </w:tc>
        <w:tc>
          <w:tcPr>
            <w:tcW w:w="990" w:type="dxa"/>
            <w:vAlign w:val="center"/>
          </w:tcPr>
          <w:p w14:paraId="3B3F1E2A" w14:textId="77777777" w:rsidR="004A4373" w:rsidRDefault="00000000">
            <w:r>
              <w:t>3.490</w:t>
            </w:r>
          </w:p>
        </w:tc>
      </w:tr>
      <w:tr w:rsidR="004A4373" w14:paraId="76FBD1FB" w14:textId="77777777">
        <w:tc>
          <w:tcPr>
            <w:tcW w:w="2838" w:type="dxa"/>
            <w:shd w:val="clear" w:color="auto" w:fill="E6E6E6"/>
            <w:vAlign w:val="center"/>
          </w:tcPr>
          <w:p w14:paraId="450FD418" w14:textId="77777777" w:rsidR="004A437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B487D4E" w14:textId="77777777" w:rsidR="004A4373" w:rsidRDefault="00000000">
            <w:pPr>
              <w:jc w:val="center"/>
            </w:pPr>
            <w:r>
              <w:t>5.0</w:t>
            </w:r>
          </w:p>
        </w:tc>
      </w:tr>
      <w:tr w:rsidR="004A4373" w14:paraId="541F3986" w14:textId="77777777">
        <w:tc>
          <w:tcPr>
            <w:tcW w:w="2838" w:type="dxa"/>
            <w:shd w:val="clear" w:color="auto" w:fill="E6E6E6"/>
            <w:vAlign w:val="center"/>
          </w:tcPr>
          <w:p w14:paraId="35B37050" w14:textId="77777777" w:rsidR="004A437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FE876B8" w14:textId="77777777" w:rsidR="004A4373" w:rsidRDefault="00000000">
            <w:pPr>
              <w:jc w:val="center"/>
            </w:pPr>
            <w:r>
              <w:t>0.31</w:t>
            </w:r>
          </w:p>
        </w:tc>
      </w:tr>
      <w:tr w:rsidR="004A4373" w14:paraId="3C1BAA96" w14:textId="77777777">
        <w:tc>
          <w:tcPr>
            <w:tcW w:w="2838" w:type="dxa"/>
            <w:shd w:val="clear" w:color="auto" w:fill="E6E6E6"/>
            <w:vAlign w:val="center"/>
          </w:tcPr>
          <w:p w14:paraId="4CEEAADC" w14:textId="77777777" w:rsidR="004A437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B1DAA50" w14:textId="77777777" w:rsidR="004A4373" w:rsidRDefault="00000000">
            <w:pPr>
              <w:jc w:val="center"/>
            </w:pPr>
            <w:r>
              <w:t>0.80</w:t>
            </w:r>
          </w:p>
        </w:tc>
      </w:tr>
      <w:tr w:rsidR="004A4373" w14:paraId="653109DA" w14:textId="77777777">
        <w:tc>
          <w:tcPr>
            <w:tcW w:w="2838" w:type="dxa"/>
            <w:shd w:val="clear" w:color="auto" w:fill="E6E6E6"/>
            <w:vAlign w:val="center"/>
          </w:tcPr>
          <w:p w14:paraId="0C6C0926" w14:textId="77777777" w:rsidR="004A437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7A7A350" w14:textId="77777777" w:rsidR="004A4373" w:rsidRDefault="00000000">
            <w:pPr>
              <w:jc w:val="center"/>
            </w:pPr>
            <w:r>
              <w:t>重质围护结构</w:t>
            </w:r>
          </w:p>
        </w:tc>
      </w:tr>
    </w:tbl>
    <w:p w14:paraId="2553EF93" w14:textId="77777777" w:rsidR="004A4373" w:rsidRDefault="00000000">
      <w:pPr>
        <w:pStyle w:val="4"/>
      </w:pPr>
      <w:r>
        <w:t>空调房间：东向逐时温度</w:t>
      </w:r>
    </w:p>
    <w:p w14:paraId="201AAC27" w14:textId="77777777" w:rsidR="004A4373" w:rsidRDefault="00000000">
      <w:pPr>
        <w:jc w:val="center"/>
      </w:pPr>
      <w:r>
        <w:rPr>
          <w:noProof/>
        </w:rPr>
        <w:drawing>
          <wp:inline distT="0" distB="0" distL="0" distR="0" wp14:anchorId="6F93A871" wp14:editId="0EB1E8CC">
            <wp:extent cx="5667375" cy="28860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B0E2A" w14:textId="77777777" w:rsidR="004A4373" w:rsidRDefault="004A4373"/>
    <w:p w14:paraId="6C6B2B5C" w14:textId="77777777" w:rsidR="004A4373" w:rsidRDefault="004A43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A4373" w14:paraId="2D9B17DA" w14:textId="77777777">
        <w:tc>
          <w:tcPr>
            <w:tcW w:w="777" w:type="dxa"/>
            <w:shd w:val="clear" w:color="auto" w:fill="E6E6E6"/>
            <w:vAlign w:val="center"/>
          </w:tcPr>
          <w:p w14:paraId="666B5AE9" w14:textId="77777777" w:rsidR="004A437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8B8B77" w14:textId="77777777" w:rsidR="004A437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722081" w14:textId="77777777" w:rsidR="004A437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55F19F" w14:textId="77777777" w:rsidR="004A437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2324CD" w14:textId="77777777" w:rsidR="004A437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477D41" w14:textId="77777777" w:rsidR="004A437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9CE39B" w14:textId="77777777" w:rsidR="004A437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D4859B" w14:textId="77777777" w:rsidR="004A437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164C0C" w14:textId="77777777" w:rsidR="004A437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703FCC" w14:textId="77777777" w:rsidR="004A437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4C7456" w14:textId="77777777" w:rsidR="004A437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17F191" w14:textId="77777777" w:rsidR="004A4373" w:rsidRDefault="00000000">
            <w:pPr>
              <w:jc w:val="center"/>
            </w:pPr>
            <w:r>
              <w:t>11:00</w:t>
            </w:r>
          </w:p>
        </w:tc>
      </w:tr>
      <w:tr w:rsidR="004A4373" w14:paraId="5A05F43C" w14:textId="77777777">
        <w:tc>
          <w:tcPr>
            <w:tcW w:w="777" w:type="dxa"/>
            <w:vAlign w:val="center"/>
          </w:tcPr>
          <w:p w14:paraId="31EEC74F" w14:textId="77777777" w:rsidR="004A4373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3060F59F" w14:textId="77777777" w:rsidR="004A4373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12BB9906" w14:textId="77777777" w:rsidR="004A4373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41EA40DD" w14:textId="77777777" w:rsidR="004A4373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52C73547" w14:textId="77777777" w:rsidR="004A4373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3F53BA36" w14:textId="77777777" w:rsidR="004A4373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0A1B8628" w14:textId="77777777" w:rsidR="004A4373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5CF66C85" w14:textId="77777777" w:rsidR="004A4373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74AE08CC" w14:textId="77777777" w:rsidR="004A4373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53947C2F" w14:textId="77777777" w:rsidR="004A4373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026CFD81" w14:textId="77777777" w:rsidR="004A4373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2A45FCF4" w14:textId="77777777" w:rsidR="004A4373" w:rsidRDefault="00000000">
            <w:r>
              <w:t>26.49</w:t>
            </w:r>
          </w:p>
        </w:tc>
      </w:tr>
      <w:tr w:rsidR="004A4373" w14:paraId="12B0913B" w14:textId="77777777">
        <w:tc>
          <w:tcPr>
            <w:tcW w:w="777" w:type="dxa"/>
            <w:shd w:val="clear" w:color="auto" w:fill="E6E6E6"/>
            <w:vAlign w:val="center"/>
          </w:tcPr>
          <w:p w14:paraId="3177793D" w14:textId="77777777" w:rsidR="004A437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72F206" w14:textId="77777777" w:rsidR="004A437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BBBA5B" w14:textId="77777777" w:rsidR="004A437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8F74C" w14:textId="77777777" w:rsidR="004A437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63E7F7" w14:textId="77777777" w:rsidR="004A437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C6C1E7" w14:textId="77777777" w:rsidR="004A437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098638" w14:textId="77777777" w:rsidR="004A437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F013D" w14:textId="77777777" w:rsidR="004A437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8F5469" w14:textId="77777777" w:rsidR="004A437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A5EC0E" w14:textId="77777777" w:rsidR="004A437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D9980" w14:textId="77777777" w:rsidR="004A437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D670C1" w14:textId="77777777" w:rsidR="004A4373" w:rsidRDefault="00000000">
            <w:r>
              <w:t>23:00</w:t>
            </w:r>
          </w:p>
        </w:tc>
      </w:tr>
      <w:tr w:rsidR="004A4373" w14:paraId="0374FAD8" w14:textId="77777777">
        <w:tc>
          <w:tcPr>
            <w:tcW w:w="777" w:type="dxa"/>
            <w:vAlign w:val="center"/>
          </w:tcPr>
          <w:p w14:paraId="1AC0343E" w14:textId="77777777" w:rsidR="004A4373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5AA0DDA7" w14:textId="77777777" w:rsidR="004A4373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6864332C" w14:textId="77777777" w:rsidR="004A4373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670C0137" w14:textId="77777777" w:rsidR="004A4373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529779D7" w14:textId="77777777" w:rsidR="004A4373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182A054C" w14:textId="77777777" w:rsidR="004A4373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1F1A066F" w14:textId="77777777" w:rsidR="004A4373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44759149" w14:textId="77777777" w:rsidR="004A4373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6D5389DD" w14:textId="77777777" w:rsidR="004A4373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38DCD627" w14:textId="77777777" w:rsidR="004A4373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0B105B2E" w14:textId="77777777" w:rsidR="004A4373" w:rsidRDefault="00000000">
            <w:r>
              <w:rPr>
                <w:color w:val="3333CC"/>
              </w:rPr>
              <w:t>26.73</w:t>
            </w:r>
          </w:p>
        </w:tc>
        <w:tc>
          <w:tcPr>
            <w:tcW w:w="777" w:type="dxa"/>
            <w:vAlign w:val="center"/>
          </w:tcPr>
          <w:p w14:paraId="0D86B25B" w14:textId="77777777" w:rsidR="004A4373" w:rsidRDefault="00000000">
            <w:r>
              <w:t>26.72</w:t>
            </w:r>
          </w:p>
        </w:tc>
      </w:tr>
    </w:tbl>
    <w:p w14:paraId="39C7E345" w14:textId="77777777" w:rsidR="004A4373" w:rsidRDefault="00000000">
      <w:pPr>
        <w:pStyle w:val="4"/>
      </w:pPr>
      <w:r>
        <w:t>空调房间：西向逐时温度</w:t>
      </w:r>
    </w:p>
    <w:p w14:paraId="4466ADC0" w14:textId="77777777" w:rsidR="004A4373" w:rsidRDefault="00000000">
      <w:pPr>
        <w:jc w:val="center"/>
      </w:pPr>
      <w:r>
        <w:rPr>
          <w:noProof/>
        </w:rPr>
        <w:drawing>
          <wp:inline distT="0" distB="0" distL="0" distR="0" wp14:anchorId="5A3C8365" wp14:editId="5E8996C0">
            <wp:extent cx="5667375" cy="28860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476DE" w14:textId="77777777" w:rsidR="004A4373" w:rsidRDefault="004A4373"/>
    <w:p w14:paraId="3BF0ED81" w14:textId="77777777" w:rsidR="004A4373" w:rsidRDefault="004A43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A4373" w14:paraId="0DE0D407" w14:textId="77777777">
        <w:tc>
          <w:tcPr>
            <w:tcW w:w="777" w:type="dxa"/>
            <w:shd w:val="clear" w:color="auto" w:fill="E6E6E6"/>
            <w:vAlign w:val="center"/>
          </w:tcPr>
          <w:p w14:paraId="24D432F3" w14:textId="77777777" w:rsidR="004A437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B359E2" w14:textId="77777777" w:rsidR="004A437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8C297D" w14:textId="77777777" w:rsidR="004A437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2079F3" w14:textId="77777777" w:rsidR="004A437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F33B71" w14:textId="77777777" w:rsidR="004A437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3C218F" w14:textId="77777777" w:rsidR="004A437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E05E0A" w14:textId="77777777" w:rsidR="004A437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847F79" w14:textId="77777777" w:rsidR="004A437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1B16A2" w14:textId="77777777" w:rsidR="004A437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3FF7E0" w14:textId="77777777" w:rsidR="004A437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1540F7" w14:textId="77777777" w:rsidR="004A437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6A0F7B" w14:textId="77777777" w:rsidR="004A4373" w:rsidRDefault="00000000">
            <w:pPr>
              <w:jc w:val="center"/>
            </w:pPr>
            <w:r>
              <w:t>11:00</w:t>
            </w:r>
          </w:p>
        </w:tc>
      </w:tr>
      <w:tr w:rsidR="004A4373" w14:paraId="143BF7B4" w14:textId="77777777">
        <w:tc>
          <w:tcPr>
            <w:tcW w:w="777" w:type="dxa"/>
            <w:vAlign w:val="center"/>
          </w:tcPr>
          <w:p w14:paraId="0532CB11" w14:textId="77777777" w:rsidR="004A4373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08A4F956" w14:textId="77777777" w:rsidR="004A4373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3BFE0786" w14:textId="77777777" w:rsidR="004A4373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1B736AC3" w14:textId="77777777" w:rsidR="004A4373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35D36E77" w14:textId="77777777" w:rsidR="004A4373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0B41AAD8" w14:textId="77777777" w:rsidR="004A4373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7143CB40" w14:textId="77777777" w:rsidR="004A4373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50D94B96" w14:textId="77777777" w:rsidR="004A4373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3B35A4B7" w14:textId="77777777" w:rsidR="004A4373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13FCD78D" w14:textId="77777777" w:rsidR="004A4373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65E5F23E" w14:textId="77777777" w:rsidR="004A4373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418B334D" w14:textId="77777777" w:rsidR="004A4373" w:rsidRDefault="00000000">
            <w:r>
              <w:t>26.48</w:t>
            </w:r>
          </w:p>
        </w:tc>
      </w:tr>
      <w:tr w:rsidR="004A4373" w14:paraId="37765912" w14:textId="77777777">
        <w:tc>
          <w:tcPr>
            <w:tcW w:w="777" w:type="dxa"/>
            <w:shd w:val="clear" w:color="auto" w:fill="E6E6E6"/>
            <w:vAlign w:val="center"/>
          </w:tcPr>
          <w:p w14:paraId="5B9A68FD" w14:textId="77777777" w:rsidR="004A437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BA9F61" w14:textId="77777777" w:rsidR="004A437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1348B" w14:textId="77777777" w:rsidR="004A437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C965F9" w14:textId="77777777" w:rsidR="004A437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5A0B7A" w14:textId="77777777" w:rsidR="004A437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771146" w14:textId="77777777" w:rsidR="004A437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DE8EFC" w14:textId="77777777" w:rsidR="004A437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202A3F" w14:textId="77777777" w:rsidR="004A437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017E6A" w14:textId="77777777" w:rsidR="004A437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5B85F2" w14:textId="77777777" w:rsidR="004A437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2E5BCC" w14:textId="77777777" w:rsidR="004A437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847482" w14:textId="77777777" w:rsidR="004A4373" w:rsidRDefault="00000000">
            <w:r>
              <w:t>23:00</w:t>
            </w:r>
          </w:p>
        </w:tc>
      </w:tr>
      <w:tr w:rsidR="004A4373" w14:paraId="04175D32" w14:textId="77777777">
        <w:tc>
          <w:tcPr>
            <w:tcW w:w="777" w:type="dxa"/>
            <w:vAlign w:val="center"/>
          </w:tcPr>
          <w:p w14:paraId="5243EA12" w14:textId="77777777" w:rsidR="004A437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127788E9" w14:textId="77777777" w:rsidR="004A4373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0ECC1A5B" w14:textId="77777777" w:rsidR="004A4373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471BC204" w14:textId="77777777" w:rsidR="004A4373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0EEEECB2" w14:textId="77777777" w:rsidR="004A4373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7EFB28F3" w14:textId="77777777" w:rsidR="004A4373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045EECA4" w14:textId="77777777" w:rsidR="004A4373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48A8F484" w14:textId="77777777" w:rsidR="004A4373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14B95ADA" w14:textId="77777777" w:rsidR="004A4373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25DF0A14" w14:textId="77777777" w:rsidR="004A4373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78927389" w14:textId="77777777" w:rsidR="004A4373" w:rsidRDefault="00000000">
            <w:r>
              <w:rPr>
                <w:color w:val="3333CC"/>
              </w:rPr>
              <w:t>26.75</w:t>
            </w:r>
          </w:p>
        </w:tc>
        <w:tc>
          <w:tcPr>
            <w:tcW w:w="777" w:type="dxa"/>
            <w:vAlign w:val="center"/>
          </w:tcPr>
          <w:p w14:paraId="2567398B" w14:textId="77777777" w:rsidR="004A4373" w:rsidRDefault="00000000">
            <w:r>
              <w:t>26.75</w:t>
            </w:r>
          </w:p>
        </w:tc>
      </w:tr>
    </w:tbl>
    <w:p w14:paraId="0F5EF686" w14:textId="77777777" w:rsidR="004A4373" w:rsidRDefault="00000000">
      <w:pPr>
        <w:pStyle w:val="4"/>
      </w:pPr>
      <w:r>
        <w:t>空调房间：南向逐时温度</w:t>
      </w:r>
    </w:p>
    <w:p w14:paraId="49241E5D" w14:textId="77777777" w:rsidR="004A4373" w:rsidRDefault="00000000">
      <w:pPr>
        <w:jc w:val="center"/>
      </w:pPr>
      <w:r>
        <w:rPr>
          <w:noProof/>
        </w:rPr>
        <w:drawing>
          <wp:inline distT="0" distB="0" distL="0" distR="0" wp14:anchorId="5F693484" wp14:editId="621093F4">
            <wp:extent cx="5667375" cy="28860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DABA8" w14:textId="77777777" w:rsidR="004A4373" w:rsidRDefault="004A4373"/>
    <w:p w14:paraId="669F05A6" w14:textId="77777777" w:rsidR="004A4373" w:rsidRDefault="004A43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A4373" w14:paraId="31778177" w14:textId="77777777">
        <w:tc>
          <w:tcPr>
            <w:tcW w:w="777" w:type="dxa"/>
            <w:shd w:val="clear" w:color="auto" w:fill="E6E6E6"/>
            <w:vAlign w:val="center"/>
          </w:tcPr>
          <w:p w14:paraId="7DA8A54A" w14:textId="77777777" w:rsidR="004A437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DA0EFA" w14:textId="77777777" w:rsidR="004A437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7D79D7" w14:textId="77777777" w:rsidR="004A437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B811F5" w14:textId="77777777" w:rsidR="004A437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95D093" w14:textId="77777777" w:rsidR="004A437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6F78D0" w14:textId="77777777" w:rsidR="004A437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7A7C21" w14:textId="77777777" w:rsidR="004A437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F90383" w14:textId="77777777" w:rsidR="004A437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088671" w14:textId="77777777" w:rsidR="004A437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1A6C53" w14:textId="77777777" w:rsidR="004A437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BA8CBC" w14:textId="77777777" w:rsidR="004A437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B5E74E" w14:textId="77777777" w:rsidR="004A4373" w:rsidRDefault="00000000">
            <w:pPr>
              <w:jc w:val="center"/>
            </w:pPr>
            <w:r>
              <w:t>11:00</w:t>
            </w:r>
          </w:p>
        </w:tc>
      </w:tr>
      <w:tr w:rsidR="004A4373" w14:paraId="630C38DF" w14:textId="77777777">
        <w:tc>
          <w:tcPr>
            <w:tcW w:w="777" w:type="dxa"/>
            <w:vAlign w:val="center"/>
          </w:tcPr>
          <w:p w14:paraId="50AE7BCF" w14:textId="77777777" w:rsidR="004A4373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50D09C46" w14:textId="77777777" w:rsidR="004A4373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6E080EBB" w14:textId="77777777" w:rsidR="004A4373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462A0BF4" w14:textId="77777777" w:rsidR="004A4373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56195865" w14:textId="77777777" w:rsidR="004A4373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256102D8" w14:textId="77777777" w:rsidR="004A4373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15B6DE61" w14:textId="77777777" w:rsidR="004A4373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237DF4C6" w14:textId="77777777" w:rsidR="004A4373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322418FC" w14:textId="77777777" w:rsidR="004A4373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2DDF5935" w14:textId="77777777" w:rsidR="004A437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6C6E220A" w14:textId="77777777" w:rsidR="004A4373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581CC707" w14:textId="77777777" w:rsidR="004A4373" w:rsidRDefault="00000000">
            <w:r>
              <w:t>26.47</w:t>
            </w:r>
          </w:p>
        </w:tc>
      </w:tr>
      <w:tr w:rsidR="004A4373" w14:paraId="2C5A972C" w14:textId="77777777">
        <w:tc>
          <w:tcPr>
            <w:tcW w:w="777" w:type="dxa"/>
            <w:shd w:val="clear" w:color="auto" w:fill="E6E6E6"/>
            <w:vAlign w:val="center"/>
          </w:tcPr>
          <w:p w14:paraId="66EEC157" w14:textId="77777777" w:rsidR="004A437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7C09E2" w14:textId="77777777" w:rsidR="004A437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9416CA" w14:textId="77777777" w:rsidR="004A437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3B2E9C" w14:textId="77777777" w:rsidR="004A437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77C760" w14:textId="77777777" w:rsidR="004A437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288A44" w14:textId="77777777" w:rsidR="004A437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4D04C1" w14:textId="77777777" w:rsidR="004A437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BC46D8" w14:textId="77777777" w:rsidR="004A437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F68125" w14:textId="77777777" w:rsidR="004A437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C53684" w14:textId="77777777" w:rsidR="004A437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C94A23" w14:textId="77777777" w:rsidR="004A437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2DCE92" w14:textId="77777777" w:rsidR="004A4373" w:rsidRDefault="00000000">
            <w:r>
              <w:t>23:00</w:t>
            </w:r>
          </w:p>
        </w:tc>
      </w:tr>
      <w:tr w:rsidR="004A4373" w14:paraId="689FC64E" w14:textId="77777777">
        <w:tc>
          <w:tcPr>
            <w:tcW w:w="777" w:type="dxa"/>
            <w:vAlign w:val="center"/>
          </w:tcPr>
          <w:p w14:paraId="2A664E8C" w14:textId="77777777" w:rsidR="004A437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31E0295A" w14:textId="77777777" w:rsidR="004A4373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7F9F2906" w14:textId="77777777" w:rsidR="004A4373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17F5C863" w14:textId="77777777" w:rsidR="004A4373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4B154585" w14:textId="77777777" w:rsidR="004A4373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0A18EB11" w14:textId="77777777" w:rsidR="004A4373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78FEA64B" w14:textId="77777777" w:rsidR="004A4373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5C3E7126" w14:textId="77777777" w:rsidR="004A4373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628799D7" w14:textId="77777777" w:rsidR="004A4373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0725C18C" w14:textId="77777777" w:rsidR="004A4373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4E7ED5AD" w14:textId="77777777" w:rsidR="004A4373" w:rsidRDefault="00000000">
            <w:r>
              <w:rPr>
                <w:color w:val="3333CC"/>
              </w:rPr>
              <w:t>26.72</w:t>
            </w:r>
          </w:p>
        </w:tc>
        <w:tc>
          <w:tcPr>
            <w:tcW w:w="777" w:type="dxa"/>
            <w:vAlign w:val="center"/>
          </w:tcPr>
          <w:p w14:paraId="72D82210" w14:textId="77777777" w:rsidR="004A4373" w:rsidRDefault="00000000">
            <w:r>
              <w:t>26.72</w:t>
            </w:r>
          </w:p>
        </w:tc>
      </w:tr>
    </w:tbl>
    <w:p w14:paraId="5487A056" w14:textId="77777777" w:rsidR="004A4373" w:rsidRDefault="00000000">
      <w:pPr>
        <w:pStyle w:val="4"/>
      </w:pPr>
      <w:r>
        <w:t>空调房间：北向逐时温度</w:t>
      </w:r>
    </w:p>
    <w:p w14:paraId="721EE2B3" w14:textId="77777777" w:rsidR="004A4373" w:rsidRDefault="00000000">
      <w:pPr>
        <w:jc w:val="center"/>
      </w:pPr>
      <w:r>
        <w:rPr>
          <w:noProof/>
        </w:rPr>
        <w:drawing>
          <wp:inline distT="0" distB="0" distL="0" distR="0" wp14:anchorId="3108D5FA" wp14:editId="3B05A599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EBD69A" w14:textId="77777777" w:rsidR="004A4373" w:rsidRDefault="004A4373"/>
    <w:p w14:paraId="6394A93C" w14:textId="77777777" w:rsidR="004A4373" w:rsidRDefault="004A43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A4373" w14:paraId="74D89DF8" w14:textId="77777777">
        <w:tc>
          <w:tcPr>
            <w:tcW w:w="777" w:type="dxa"/>
            <w:shd w:val="clear" w:color="auto" w:fill="E6E6E6"/>
            <w:vAlign w:val="center"/>
          </w:tcPr>
          <w:p w14:paraId="592D5416" w14:textId="77777777" w:rsidR="004A437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FC269" w14:textId="77777777" w:rsidR="004A437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D1F7A3" w14:textId="77777777" w:rsidR="004A437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15D241" w14:textId="77777777" w:rsidR="004A437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2FB744" w14:textId="77777777" w:rsidR="004A437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96A520" w14:textId="77777777" w:rsidR="004A437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4990B3" w14:textId="77777777" w:rsidR="004A437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40CEDC" w14:textId="77777777" w:rsidR="004A437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4CB1BA" w14:textId="77777777" w:rsidR="004A437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4B0451" w14:textId="77777777" w:rsidR="004A437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F13F70" w14:textId="77777777" w:rsidR="004A437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1B8561" w14:textId="77777777" w:rsidR="004A4373" w:rsidRDefault="00000000">
            <w:pPr>
              <w:jc w:val="center"/>
            </w:pPr>
            <w:r>
              <w:t>11:00</w:t>
            </w:r>
          </w:p>
        </w:tc>
      </w:tr>
      <w:tr w:rsidR="004A4373" w14:paraId="13D2F86E" w14:textId="77777777">
        <w:tc>
          <w:tcPr>
            <w:tcW w:w="777" w:type="dxa"/>
            <w:vAlign w:val="center"/>
          </w:tcPr>
          <w:p w14:paraId="35313B18" w14:textId="77777777" w:rsidR="004A4373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3CB4C5D6" w14:textId="77777777" w:rsidR="004A4373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7E166C78" w14:textId="77777777" w:rsidR="004A4373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3D4C2D9B" w14:textId="77777777" w:rsidR="004A4373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2E7E7072" w14:textId="77777777" w:rsidR="004A4373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43AC96C9" w14:textId="77777777" w:rsidR="004A4373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4F2180E6" w14:textId="77777777" w:rsidR="004A4373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535AD643" w14:textId="77777777" w:rsidR="004A437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5EDAB8F5" w14:textId="77777777" w:rsidR="004A4373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07F66912" w14:textId="77777777" w:rsidR="004A4373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132997C1" w14:textId="77777777" w:rsidR="004A4373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3DAF9424" w14:textId="77777777" w:rsidR="004A4373" w:rsidRDefault="00000000">
            <w:r>
              <w:t>26.42</w:t>
            </w:r>
          </w:p>
        </w:tc>
      </w:tr>
      <w:tr w:rsidR="004A4373" w14:paraId="52B3C27C" w14:textId="77777777">
        <w:tc>
          <w:tcPr>
            <w:tcW w:w="777" w:type="dxa"/>
            <w:shd w:val="clear" w:color="auto" w:fill="E6E6E6"/>
            <w:vAlign w:val="center"/>
          </w:tcPr>
          <w:p w14:paraId="1F915527" w14:textId="77777777" w:rsidR="004A437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7C6DB2" w14:textId="77777777" w:rsidR="004A437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8905CE" w14:textId="77777777" w:rsidR="004A437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B075E4" w14:textId="77777777" w:rsidR="004A437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A7A5A9" w14:textId="77777777" w:rsidR="004A437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8B2BB9" w14:textId="77777777" w:rsidR="004A437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191E31" w14:textId="77777777" w:rsidR="004A437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A80A4D" w14:textId="77777777" w:rsidR="004A437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A01745" w14:textId="77777777" w:rsidR="004A437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A9901B" w14:textId="77777777" w:rsidR="004A437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0A0DB6" w14:textId="77777777" w:rsidR="004A437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BCD7E8" w14:textId="77777777" w:rsidR="004A4373" w:rsidRDefault="00000000">
            <w:r>
              <w:t>23:00</w:t>
            </w:r>
          </w:p>
        </w:tc>
      </w:tr>
      <w:tr w:rsidR="004A4373" w14:paraId="71085196" w14:textId="77777777">
        <w:tc>
          <w:tcPr>
            <w:tcW w:w="777" w:type="dxa"/>
            <w:vAlign w:val="center"/>
          </w:tcPr>
          <w:p w14:paraId="5538FBC4" w14:textId="77777777" w:rsidR="004A4373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061F7D8D" w14:textId="77777777" w:rsidR="004A4373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01203A8E" w14:textId="77777777" w:rsidR="004A4373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4C731321" w14:textId="77777777" w:rsidR="004A437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75B1C602" w14:textId="77777777" w:rsidR="004A4373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40062B0B" w14:textId="77777777" w:rsidR="004A4373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47AE29A0" w14:textId="77777777" w:rsidR="004A4373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7F7FB6CA" w14:textId="77777777" w:rsidR="004A4373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61945127" w14:textId="77777777" w:rsidR="004A4373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11FA230E" w14:textId="77777777" w:rsidR="004A4373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441F9A6A" w14:textId="77777777" w:rsidR="004A4373" w:rsidRDefault="00000000">
            <w:r>
              <w:rPr>
                <w:color w:val="3333CC"/>
              </w:rPr>
              <w:t>26.63</w:t>
            </w:r>
          </w:p>
        </w:tc>
        <w:tc>
          <w:tcPr>
            <w:tcW w:w="777" w:type="dxa"/>
            <w:vAlign w:val="center"/>
          </w:tcPr>
          <w:p w14:paraId="0B73B58B" w14:textId="77777777" w:rsidR="004A4373" w:rsidRDefault="00000000">
            <w:r>
              <w:t>26.63</w:t>
            </w:r>
          </w:p>
        </w:tc>
      </w:tr>
    </w:tbl>
    <w:p w14:paraId="672EDB41" w14:textId="77777777" w:rsidR="004A4373" w:rsidRDefault="00000000">
      <w:pPr>
        <w:pStyle w:val="2"/>
      </w:pPr>
      <w:bookmarkStart w:id="55" w:name="_Toc160983647"/>
      <w:r>
        <w:t>热桥柱构造</w:t>
      </w:r>
      <w:bookmarkEnd w:id="55"/>
    </w:p>
    <w:p w14:paraId="0B9E3EE2" w14:textId="77777777" w:rsidR="004A4373" w:rsidRDefault="00000000">
      <w:pPr>
        <w:pStyle w:val="3"/>
      </w:pPr>
      <w:bookmarkStart w:id="56" w:name="_Toc160983648"/>
      <w:r>
        <w:t>混凝土+难燃型挤塑聚苯板型外保温系统</w:t>
      </w:r>
      <w:bookmarkEnd w:id="56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A4373" w14:paraId="43B2159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0DF17A7" w14:textId="77777777" w:rsidR="004A437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99B3A50" w14:textId="77777777" w:rsidR="004A437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318BDF7" w14:textId="77777777" w:rsidR="004A437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73CA1B2" w14:textId="77777777" w:rsidR="004A437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C13F1F9" w14:textId="77777777" w:rsidR="004A437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4369BCB" w14:textId="77777777" w:rsidR="004A437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E03BFBE" w14:textId="77777777" w:rsidR="004A437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0DFC5C0" w14:textId="77777777" w:rsidR="004A437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4A4373" w14:paraId="30E5952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1F41116" w14:textId="77777777" w:rsidR="004A4373" w:rsidRDefault="004A4373"/>
        </w:tc>
        <w:tc>
          <w:tcPr>
            <w:tcW w:w="834" w:type="dxa"/>
            <w:shd w:val="clear" w:color="auto" w:fill="E6E6E6"/>
            <w:vAlign w:val="center"/>
          </w:tcPr>
          <w:p w14:paraId="2B4045CC" w14:textId="77777777" w:rsidR="004A437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BC25D8D" w14:textId="77777777" w:rsidR="004A437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A8BDE23" w14:textId="77777777" w:rsidR="004A4373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D5BE7A" w14:textId="77777777" w:rsidR="004A437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CF93F64" w14:textId="77777777" w:rsidR="004A437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101968D" w14:textId="77777777" w:rsidR="004A437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4F9740B" w14:textId="77777777" w:rsidR="004A4373" w:rsidRDefault="00000000">
            <w:r>
              <w:t>D=R*S</w:t>
            </w:r>
          </w:p>
        </w:tc>
      </w:tr>
      <w:tr w:rsidR="004A4373" w14:paraId="5B944ADE" w14:textId="77777777">
        <w:tc>
          <w:tcPr>
            <w:tcW w:w="2838" w:type="dxa"/>
            <w:vAlign w:val="center"/>
          </w:tcPr>
          <w:p w14:paraId="7297B3C2" w14:textId="77777777" w:rsidR="004A4373" w:rsidRDefault="00000000">
            <w:r>
              <w:t>松木、云杉（热流方向垂直木纹）</w:t>
            </w:r>
          </w:p>
        </w:tc>
        <w:tc>
          <w:tcPr>
            <w:tcW w:w="834" w:type="dxa"/>
            <w:vAlign w:val="center"/>
          </w:tcPr>
          <w:p w14:paraId="40D81B54" w14:textId="77777777" w:rsidR="004A437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D9D371D" w14:textId="77777777" w:rsidR="004A4373" w:rsidRDefault="00000000">
            <w:r>
              <w:t>4.0</w:t>
            </w:r>
          </w:p>
        </w:tc>
        <w:tc>
          <w:tcPr>
            <w:tcW w:w="990" w:type="dxa"/>
            <w:vAlign w:val="center"/>
          </w:tcPr>
          <w:p w14:paraId="535825F5" w14:textId="77777777" w:rsidR="004A4373" w:rsidRDefault="00000000">
            <w:r>
              <w:t>0.140</w:t>
            </w:r>
          </w:p>
        </w:tc>
        <w:tc>
          <w:tcPr>
            <w:tcW w:w="1131" w:type="dxa"/>
            <w:vAlign w:val="center"/>
          </w:tcPr>
          <w:p w14:paraId="77B4FA59" w14:textId="77777777" w:rsidR="004A4373" w:rsidRDefault="00000000">
            <w:r>
              <w:t>3.850</w:t>
            </w:r>
          </w:p>
        </w:tc>
        <w:tc>
          <w:tcPr>
            <w:tcW w:w="707" w:type="dxa"/>
            <w:vAlign w:val="center"/>
          </w:tcPr>
          <w:p w14:paraId="74F51A12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9F61A8C" w14:textId="77777777" w:rsidR="004A4373" w:rsidRDefault="00000000">
            <w:r>
              <w:t>0.143</w:t>
            </w:r>
          </w:p>
        </w:tc>
        <w:tc>
          <w:tcPr>
            <w:tcW w:w="990" w:type="dxa"/>
            <w:vAlign w:val="center"/>
          </w:tcPr>
          <w:p w14:paraId="7165705B" w14:textId="77777777" w:rsidR="004A4373" w:rsidRDefault="00000000">
            <w:r>
              <w:t>0.550</w:t>
            </w:r>
          </w:p>
        </w:tc>
      </w:tr>
      <w:tr w:rsidR="004A4373" w14:paraId="37EDF611" w14:textId="77777777">
        <w:tc>
          <w:tcPr>
            <w:tcW w:w="2838" w:type="dxa"/>
            <w:vAlign w:val="center"/>
          </w:tcPr>
          <w:p w14:paraId="63091192" w14:textId="77777777" w:rsidR="004A4373" w:rsidRDefault="00000000">
            <w:r>
              <w:t>喷涂硬泡聚苯板</w:t>
            </w:r>
          </w:p>
        </w:tc>
        <w:tc>
          <w:tcPr>
            <w:tcW w:w="834" w:type="dxa"/>
            <w:vAlign w:val="center"/>
          </w:tcPr>
          <w:p w14:paraId="6DF3EF98" w14:textId="77777777" w:rsidR="004A4373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423B8717" w14:textId="77777777" w:rsidR="004A4373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00BA545A" w14:textId="77777777" w:rsidR="004A4373" w:rsidRDefault="00000000">
            <w:r>
              <w:t>0.024</w:t>
            </w:r>
          </w:p>
        </w:tc>
        <w:tc>
          <w:tcPr>
            <w:tcW w:w="1131" w:type="dxa"/>
            <w:vAlign w:val="center"/>
          </w:tcPr>
          <w:p w14:paraId="0742AFC1" w14:textId="77777777" w:rsidR="004A4373" w:rsidRDefault="00000000">
            <w:r>
              <w:t>0.450</w:t>
            </w:r>
          </w:p>
        </w:tc>
        <w:tc>
          <w:tcPr>
            <w:tcW w:w="707" w:type="dxa"/>
            <w:vAlign w:val="center"/>
          </w:tcPr>
          <w:p w14:paraId="245D354A" w14:textId="77777777" w:rsidR="004A4373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26D22360" w14:textId="77777777" w:rsidR="004A4373" w:rsidRDefault="00000000">
            <w:r>
              <w:t>1.389</w:t>
            </w:r>
          </w:p>
        </w:tc>
        <w:tc>
          <w:tcPr>
            <w:tcW w:w="990" w:type="dxa"/>
            <w:vAlign w:val="center"/>
          </w:tcPr>
          <w:p w14:paraId="66A3E0A5" w14:textId="77777777" w:rsidR="004A4373" w:rsidRDefault="00000000">
            <w:r>
              <w:t>0.750</w:t>
            </w:r>
          </w:p>
        </w:tc>
      </w:tr>
      <w:tr w:rsidR="004A4373" w14:paraId="056CF0D4" w14:textId="77777777">
        <w:tc>
          <w:tcPr>
            <w:tcW w:w="2838" w:type="dxa"/>
            <w:vAlign w:val="center"/>
          </w:tcPr>
          <w:p w14:paraId="3F05BD59" w14:textId="77777777" w:rsidR="004A4373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5A3DCAA2" w14:textId="77777777" w:rsidR="004A4373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0F9397C0" w14:textId="77777777" w:rsidR="004A4373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2C314DA2" w14:textId="77777777" w:rsidR="004A4373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7A7C121F" w14:textId="77777777" w:rsidR="004A4373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04D01A0A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E839EF7" w14:textId="77777777" w:rsidR="004A4373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5A763F72" w14:textId="77777777" w:rsidR="004A4373" w:rsidRDefault="00000000">
            <w:r>
              <w:t>1.977</w:t>
            </w:r>
          </w:p>
        </w:tc>
      </w:tr>
      <w:tr w:rsidR="004A4373" w14:paraId="49F07862" w14:textId="77777777">
        <w:tc>
          <w:tcPr>
            <w:tcW w:w="2838" w:type="dxa"/>
            <w:vAlign w:val="center"/>
          </w:tcPr>
          <w:p w14:paraId="3F5FA485" w14:textId="77777777" w:rsidR="004A4373" w:rsidRDefault="00000000">
            <w:r>
              <w:t>抹面砂浆（敷设耐碱玻纤网格布一层）</w:t>
            </w:r>
          </w:p>
        </w:tc>
        <w:tc>
          <w:tcPr>
            <w:tcW w:w="834" w:type="dxa"/>
            <w:vAlign w:val="center"/>
          </w:tcPr>
          <w:p w14:paraId="5337624C" w14:textId="77777777" w:rsidR="004A437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EC2F19A" w14:textId="77777777" w:rsidR="004A437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7BB5B50" w14:textId="77777777" w:rsidR="004A4373" w:rsidRDefault="00000000">
            <w:r>
              <w:t>0.760</w:t>
            </w:r>
          </w:p>
        </w:tc>
        <w:tc>
          <w:tcPr>
            <w:tcW w:w="1131" w:type="dxa"/>
            <w:vAlign w:val="center"/>
          </w:tcPr>
          <w:p w14:paraId="19AAF903" w14:textId="77777777" w:rsidR="004A4373" w:rsidRDefault="00000000">
            <w:r>
              <w:t>9.440</w:t>
            </w:r>
          </w:p>
        </w:tc>
        <w:tc>
          <w:tcPr>
            <w:tcW w:w="707" w:type="dxa"/>
            <w:vAlign w:val="center"/>
          </w:tcPr>
          <w:p w14:paraId="4F1F9F9C" w14:textId="77777777" w:rsidR="004A437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B3B145E" w14:textId="77777777" w:rsidR="004A4373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748914D0" w14:textId="77777777" w:rsidR="004A4373" w:rsidRDefault="00000000">
            <w:r>
              <w:t>0.248</w:t>
            </w:r>
          </w:p>
        </w:tc>
      </w:tr>
      <w:tr w:rsidR="004A4373" w14:paraId="1F103DDA" w14:textId="77777777">
        <w:tc>
          <w:tcPr>
            <w:tcW w:w="2838" w:type="dxa"/>
            <w:vAlign w:val="center"/>
          </w:tcPr>
          <w:p w14:paraId="29471527" w14:textId="77777777" w:rsidR="004A437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70352EF" w14:textId="77777777" w:rsidR="004A4373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45916587" w14:textId="77777777" w:rsidR="004A437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5F0C98D" w14:textId="77777777" w:rsidR="004A437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1711A70" w14:textId="77777777" w:rsidR="004A437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B100A09" w14:textId="77777777" w:rsidR="004A437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15DE2D3" w14:textId="77777777" w:rsidR="004A4373" w:rsidRDefault="00000000">
            <w:r>
              <w:t>1.673</w:t>
            </w:r>
          </w:p>
        </w:tc>
        <w:tc>
          <w:tcPr>
            <w:tcW w:w="990" w:type="dxa"/>
            <w:vAlign w:val="center"/>
          </w:tcPr>
          <w:p w14:paraId="59D36D2D" w14:textId="77777777" w:rsidR="004A4373" w:rsidRDefault="00000000">
            <w:r>
              <w:t>3.525</w:t>
            </w:r>
          </w:p>
        </w:tc>
      </w:tr>
      <w:tr w:rsidR="004A4373" w14:paraId="0FDCA3CF" w14:textId="77777777">
        <w:tc>
          <w:tcPr>
            <w:tcW w:w="2838" w:type="dxa"/>
            <w:shd w:val="clear" w:color="auto" w:fill="E6E6E6"/>
            <w:vAlign w:val="center"/>
          </w:tcPr>
          <w:p w14:paraId="4D219A41" w14:textId="77777777" w:rsidR="004A437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D278316" w14:textId="77777777" w:rsidR="004A4373" w:rsidRDefault="00000000">
            <w:pPr>
              <w:jc w:val="center"/>
            </w:pPr>
            <w:r>
              <w:t>5.0</w:t>
            </w:r>
          </w:p>
        </w:tc>
      </w:tr>
      <w:tr w:rsidR="004A4373" w14:paraId="6B01B009" w14:textId="77777777">
        <w:tc>
          <w:tcPr>
            <w:tcW w:w="2838" w:type="dxa"/>
            <w:shd w:val="clear" w:color="auto" w:fill="E6E6E6"/>
            <w:vAlign w:val="center"/>
          </w:tcPr>
          <w:p w14:paraId="1E84F43F" w14:textId="77777777" w:rsidR="004A437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D9AE9A1" w14:textId="77777777" w:rsidR="004A4373" w:rsidRDefault="00000000">
            <w:pPr>
              <w:jc w:val="center"/>
            </w:pPr>
            <w:r>
              <w:t>0.31</w:t>
            </w:r>
          </w:p>
        </w:tc>
      </w:tr>
      <w:tr w:rsidR="004A4373" w14:paraId="2FF4891C" w14:textId="77777777">
        <w:tc>
          <w:tcPr>
            <w:tcW w:w="2838" w:type="dxa"/>
            <w:shd w:val="clear" w:color="auto" w:fill="E6E6E6"/>
            <w:vAlign w:val="center"/>
          </w:tcPr>
          <w:p w14:paraId="3ACB2E80" w14:textId="77777777" w:rsidR="004A437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FC3A743" w14:textId="77777777" w:rsidR="004A4373" w:rsidRDefault="00000000">
            <w:pPr>
              <w:jc w:val="center"/>
            </w:pPr>
            <w:r>
              <w:t>0.55</w:t>
            </w:r>
          </w:p>
        </w:tc>
      </w:tr>
      <w:tr w:rsidR="004A4373" w14:paraId="75949712" w14:textId="77777777">
        <w:tc>
          <w:tcPr>
            <w:tcW w:w="2838" w:type="dxa"/>
            <w:shd w:val="clear" w:color="auto" w:fill="E6E6E6"/>
            <w:vAlign w:val="center"/>
          </w:tcPr>
          <w:p w14:paraId="533CD3DB" w14:textId="77777777" w:rsidR="004A437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F986CD8" w14:textId="77777777" w:rsidR="004A4373" w:rsidRDefault="00000000">
            <w:pPr>
              <w:jc w:val="center"/>
            </w:pPr>
            <w:r>
              <w:t>重质围护结构</w:t>
            </w:r>
          </w:p>
        </w:tc>
      </w:tr>
    </w:tbl>
    <w:p w14:paraId="6074905D" w14:textId="77777777" w:rsidR="004A4373" w:rsidRDefault="00000000">
      <w:pPr>
        <w:pStyle w:val="4"/>
      </w:pPr>
      <w:r>
        <w:t>空调房间：东向逐时温度</w:t>
      </w:r>
    </w:p>
    <w:p w14:paraId="72D31F51" w14:textId="77777777" w:rsidR="004A4373" w:rsidRDefault="00000000">
      <w:pPr>
        <w:jc w:val="center"/>
      </w:pPr>
      <w:r>
        <w:rPr>
          <w:noProof/>
        </w:rPr>
        <w:drawing>
          <wp:inline distT="0" distB="0" distL="0" distR="0" wp14:anchorId="62AEA6E3" wp14:editId="6145372B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556F8" w14:textId="77777777" w:rsidR="004A4373" w:rsidRDefault="004A4373"/>
    <w:p w14:paraId="52C63B57" w14:textId="77777777" w:rsidR="004A4373" w:rsidRDefault="004A43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A4373" w14:paraId="64F454E4" w14:textId="77777777">
        <w:tc>
          <w:tcPr>
            <w:tcW w:w="777" w:type="dxa"/>
            <w:shd w:val="clear" w:color="auto" w:fill="E6E6E6"/>
            <w:vAlign w:val="center"/>
          </w:tcPr>
          <w:p w14:paraId="19DF4AE1" w14:textId="77777777" w:rsidR="004A437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485E26" w14:textId="77777777" w:rsidR="004A437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50AB6D" w14:textId="77777777" w:rsidR="004A437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CD4359" w14:textId="77777777" w:rsidR="004A437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9D8380" w14:textId="77777777" w:rsidR="004A437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CA9AFE" w14:textId="77777777" w:rsidR="004A437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8E5C7" w14:textId="77777777" w:rsidR="004A437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83E586" w14:textId="77777777" w:rsidR="004A437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092489" w14:textId="77777777" w:rsidR="004A437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CB9A54" w14:textId="77777777" w:rsidR="004A437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EC340C" w14:textId="77777777" w:rsidR="004A437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59EA7" w14:textId="77777777" w:rsidR="004A4373" w:rsidRDefault="00000000">
            <w:pPr>
              <w:jc w:val="center"/>
            </w:pPr>
            <w:r>
              <w:t>11:00</w:t>
            </w:r>
          </w:p>
        </w:tc>
      </w:tr>
      <w:tr w:rsidR="004A4373" w14:paraId="040AEE04" w14:textId="77777777">
        <w:tc>
          <w:tcPr>
            <w:tcW w:w="777" w:type="dxa"/>
            <w:vAlign w:val="center"/>
          </w:tcPr>
          <w:p w14:paraId="0C69A225" w14:textId="77777777" w:rsidR="004A4373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4B7E2DD2" w14:textId="77777777" w:rsidR="004A4373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42B0BCF6" w14:textId="77777777" w:rsidR="004A4373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114E03E2" w14:textId="77777777" w:rsidR="004A4373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78F7B8C2" w14:textId="77777777" w:rsidR="004A4373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5277EB81" w14:textId="77777777" w:rsidR="004A4373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5D92859C" w14:textId="77777777" w:rsidR="004A4373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591C9207" w14:textId="77777777" w:rsidR="004A4373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381B0703" w14:textId="77777777" w:rsidR="004A4373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7FE8CA37" w14:textId="77777777" w:rsidR="004A4373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0A28ECD" w14:textId="77777777" w:rsidR="004A4373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174D1AD4" w14:textId="77777777" w:rsidR="004A4373" w:rsidRDefault="00000000">
            <w:r>
              <w:t>26.36</w:t>
            </w:r>
          </w:p>
        </w:tc>
      </w:tr>
      <w:tr w:rsidR="004A4373" w14:paraId="3833904A" w14:textId="77777777">
        <w:tc>
          <w:tcPr>
            <w:tcW w:w="777" w:type="dxa"/>
            <w:shd w:val="clear" w:color="auto" w:fill="E6E6E6"/>
            <w:vAlign w:val="center"/>
          </w:tcPr>
          <w:p w14:paraId="3259CF5E" w14:textId="77777777" w:rsidR="004A437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7520AA" w14:textId="77777777" w:rsidR="004A437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72F997" w14:textId="77777777" w:rsidR="004A437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DDFBE8" w14:textId="77777777" w:rsidR="004A437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15DC41" w14:textId="77777777" w:rsidR="004A437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F95CF" w14:textId="77777777" w:rsidR="004A437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130B21" w14:textId="77777777" w:rsidR="004A437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9EBE29" w14:textId="77777777" w:rsidR="004A437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F22E8B" w14:textId="77777777" w:rsidR="004A437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F069E1" w14:textId="77777777" w:rsidR="004A437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1ABF59" w14:textId="77777777" w:rsidR="004A437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2B6E4E" w14:textId="77777777" w:rsidR="004A4373" w:rsidRDefault="00000000">
            <w:r>
              <w:t>23:00</w:t>
            </w:r>
          </w:p>
        </w:tc>
      </w:tr>
      <w:tr w:rsidR="004A4373" w14:paraId="6ACA561A" w14:textId="77777777">
        <w:tc>
          <w:tcPr>
            <w:tcW w:w="777" w:type="dxa"/>
            <w:vAlign w:val="center"/>
          </w:tcPr>
          <w:p w14:paraId="2D332B38" w14:textId="77777777" w:rsidR="004A4373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1F0DCFFF" w14:textId="77777777" w:rsidR="004A4373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6FF13C81" w14:textId="77777777" w:rsidR="004A4373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14AB1D06" w14:textId="77777777" w:rsidR="004A4373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038521E9" w14:textId="77777777" w:rsidR="004A4373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25729A00" w14:textId="77777777" w:rsidR="004A4373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388AA7E0" w14:textId="77777777" w:rsidR="004A4373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3A5706DB" w14:textId="77777777" w:rsidR="004A4373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37AEC82A" w14:textId="77777777" w:rsidR="004A4373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4741CD79" w14:textId="77777777" w:rsidR="004A437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4274691B" w14:textId="77777777" w:rsidR="004A4373" w:rsidRDefault="00000000">
            <w:r>
              <w:rPr>
                <w:color w:val="3333CC"/>
              </w:rPr>
              <w:t>26.48</w:t>
            </w:r>
          </w:p>
        </w:tc>
        <w:tc>
          <w:tcPr>
            <w:tcW w:w="777" w:type="dxa"/>
            <w:vAlign w:val="center"/>
          </w:tcPr>
          <w:p w14:paraId="06F11BF6" w14:textId="77777777" w:rsidR="004A4373" w:rsidRDefault="00000000">
            <w:r>
              <w:t>26.48</w:t>
            </w:r>
          </w:p>
        </w:tc>
      </w:tr>
    </w:tbl>
    <w:p w14:paraId="6F5603F3" w14:textId="77777777" w:rsidR="004A4373" w:rsidRDefault="00000000">
      <w:pPr>
        <w:pStyle w:val="4"/>
      </w:pPr>
      <w:r>
        <w:t>空调房间：西向逐时温度</w:t>
      </w:r>
    </w:p>
    <w:p w14:paraId="51E27FAE" w14:textId="77777777" w:rsidR="004A4373" w:rsidRDefault="00000000">
      <w:pPr>
        <w:jc w:val="center"/>
      </w:pPr>
      <w:r>
        <w:rPr>
          <w:noProof/>
        </w:rPr>
        <w:drawing>
          <wp:inline distT="0" distB="0" distL="0" distR="0" wp14:anchorId="37624B42" wp14:editId="50EDE643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92088" w14:textId="77777777" w:rsidR="004A4373" w:rsidRDefault="004A4373"/>
    <w:p w14:paraId="0571F7F2" w14:textId="77777777" w:rsidR="004A4373" w:rsidRDefault="004A43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A4373" w14:paraId="274F0711" w14:textId="77777777">
        <w:tc>
          <w:tcPr>
            <w:tcW w:w="777" w:type="dxa"/>
            <w:shd w:val="clear" w:color="auto" w:fill="E6E6E6"/>
            <w:vAlign w:val="center"/>
          </w:tcPr>
          <w:p w14:paraId="0041C02E" w14:textId="77777777" w:rsidR="004A437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766033" w14:textId="77777777" w:rsidR="004A437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558D46" w14:textId="77777777" w:rsidR="004A437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198B53" w14:textId="77777777" w:rsidR="004A437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02C146" w14:textId="77777777" w:rsidR="004A437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BD7744" w14:textId="77777777" w:rsidR="004A437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954790" w14:textId="77777777" w:rsidR="004A437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E753AD" w14:textId="77777777" w:rsidR="004A437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81F10F" w14:textId="77777777" w:rsidR="004A437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09A4CB" w14:textId="77777777" w:rsidR="004A437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03B923" w14:textId="77777777" w:rsidR="004A437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E27929" w14:textId="77777777" w:rsidR="004A4373" w:rsidRDefault="00000000">
            <w:pPr>
              <w:jc w:val="center"/>
            </w:pPr>
            <w:r>
              <w:t>11:00</w:t>
            </w:r>
          </w:p>
        </w:tc>
      </w:tr>
      <w:tr w:rsidR="004A4373" w14:paraId="465B37D2" w14:textId="77777777">
        <w:tc>
          <w:tcPr>
            <w:tcW w:w="777" w:type="dxa"/>
            <w:vAlign w:val="center"/>
          </w:tcPr>
          <w:p w14:paraId="1DCEE39B" w14:textId="77777777" w:rsidR="004A437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24FE6F47" w14:textId="77777777" w:rsidR="004A4373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4FFFB296" w14:textId="77777777" w:rsidR="004A4373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1F72FC63" w14:textId="77777777" w:rsidR="004A4373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194917EA" w14:textId="77777777" w:rsidR="004A4373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24273D75" w14:textId="77777777" w:rsidR="004A4373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106D75FE" w14:textId="77777777" w:rsidR="004A4373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5254457F" w14:textId="77777777" w:rsidR="004A4373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05FB0A22" w14:textId="77777777" w:rsidR="004A4373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0AC06A89" w14:textId="77777777" w:rsidR="004A4373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12C3B562" w14:textId="77777777" w:rsidR="004A4373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79121922" w14:textId="77777777" w:rsidR="004A4373" w:rsidRDefault="00000000">
            <w:r>
              <w:t>26.35</w:t>
            </w:r>
          </w:p>
        </w:tc>
      </w:tr>
      <w:tr w:rsidR="004A4373" w14:paraId="61608C70" w14:textId="77777777">
        <w:tc>
          <w:tcPr>
            <w:tcW w:w="777" w:type="dxa"/>
            <w:shd w:val="clear" w:color="auto" w:fill="E6E6E6"/>
            <w:vAlign w:val="center"/>
          </w:tcPr>
          <w:p w14:paraId="3479408B" w14:textId="77777777" w:rsidR="004A437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ADD263" w14:textId="77777777" w:rsidR="004A437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6CFB26" w14:textId="77777777" w:rsidR="004A437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EBE32F" w14:textId="77777777" w:rsidR="004A437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7737A6" w14:textId="77777777" w:rsidR="004A437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9EB046" w14:textId="77777777" w:rsidR="004A437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DD4684" w14:textId="77777777" w:rsidR="004A437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E73508" w14:textId="77777777" w:rsidR="004A437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EA5025" w14:textId="77777777" w:rsidR="004A437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1165EB" w14:textId="77777777" w:rsidR="004A437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7FD757" w14:textId="77777777" w:rsidR="004A437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74FED1" w14:textId="77777777" w:rsidR="004A4373" w:rsidRDefault="00000000">
            <w:r>
              <w:t>23:00</w:t>
            </w:r>
          </w:p>
        </w:tc>
      </w:tr>
      <w:tr w:rsidR="004A4373" w14:paraId="0C06F2A5" w14:textId="77777777">
        <w:tc>
          <w:tcPr>
            <w:tcW w:w="777" w:type="dxa"/>
            <w:vAlign w:val="center"/>
          </w:tcPr>
          <w:p w14:paraId="4FF88FD6" w14:textId="77777777" w:rsidR="004A4373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0DB2D4D8" w14:textId="77777777" w:rsidR="004A4373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09C1C9E" w14:textId="77777777" w:rsidR="004A4373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20028B14" w14:textId="77777777" w:rsidR="004A4373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1C9E4227" w14:textId="77777777" w:rsidR="004A4373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7E5C9B5F" w14:textId="77777777" w:rsidR="004A4373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41C1771C" w14:textId="77777777" w:rsidR="004A4373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360340B8" w14:textId="77777777" w:rsidR="004A4373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35D69AA0" w14:textId="77777777" w:rsidR="004A437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04F6C66B" w14:textId="77777777" w:rsidR="004A4373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0A26A5A1" w14:textId="77777777" w:rsidR="004A4373" w:rsidRDefault="00000000">
            <w:r>
              <w:rPr>
                <w:color w:val="3333CC"/>
              </w:rPr>
              <w:t>26.49</w:t>
            </w:r>
          </w:p>
        </w:tc>
        <w:tc>
          <w:tcPr>
            <w:tcW w:w="777" w:type="dxa"/>
            <w:vAlign w:val="center"/>
          </w:tcPr>
          <w:p w14:paraId="07ACD228" w14:textId="77777777" w:rsidR="004A4373" w:rsidRDefault="00000000">
            <w:r>
              <w:t>26.49</w:t>
            </w:r>
          </w:p>
        </w:tc>
      </w:tr>
    </w:tbl>
    <w:p w14:paraId="01975A91" w14:textId="77777777" w:rsidR="004A4373" w:rsidRDefault="00000000">
      <w:pPr>
        <w:pStyle w:val="4"/>
      </w:pPr>
      <w:r>
        <w:t>空调房间：南向逐时温度</w:t>
      </w:r>
    </w:p>
    <w:p w14:paraId="267A301D" w14:textId="77777777" w:rsidR="004A4373" w:rsidRDefault="00000000">
      <w:pPr>
        <w:jc w:val="center"/>
      </w:pPr>
      <w:r>
        <w:rPr>
          <w:noProof/>
        </w:rPr>
        <w:drawing>
          <wp:inline distT="0" distB="0" distL="0" distR="0" wp14:anchorId="51A77686" wp14:editId="207AD8E2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48E4C" w14:textId="77777777" w:rsidR="004A4373" w:rsidRDefault="004A4373"/>
    <w:p w14:paraId="3623BCB5" w14:textId="77777777" w:rsidR="004A4373" w:rsidRDefault="004A43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A4373" w14:paraId="52D59A3C" w14:textId="77777777">
        <w:tc>
          <w:tcPr>
            <w:tcW w:w="777" w:type="dxa"/>
            <w:shd w:val="clear" w:color="auto" w:fill="E6E6E6"/>
            <w:vAlign w:val="center"/>
          </w:tcPr>
          <w:p w14:paraId="140B4BAA" w14:textId="77777777" w:rsidR="004A437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627F6B" w14:textId="77777777" w:rsidR="004A437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BEEA5D" w14:textId="77777777" w:rsidR="004A437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31B7FF" w14:textId="77777777" w:rsidR="004A437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6C6CAE" w14:textId="77777777" w:rsidR="004A437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922E26" w14:textId="77777777" w:rsidR="004A437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01209B" w14:textId="77777777" w:rsidR="004A437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4C81A5" w14:textId="77777777" w:rsidR="004A437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168A24" w14:textId="77777777" w:rsidR="004A437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BE6797" w14:textId="77777777" w:rsidR="004A437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98BD88" w14:textId="77777777" w:rsidR="004A437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ABF4A8" w14:textId="77777777" w:rsidR="004A4373" w:rsidRDefault="00000000">
            <w:pPr>
              <w:jc w:val="center"/>
            </w:pPr>
            <w:r>
              <w:t>11:00</w:t>
            </w:r>
          </w:p>
        </w:tc>
      </w:tr>
      <w:tr w:rsidR="004A4373" w14:paraId="304DA783" w14:textId="77777777">
        <w:tc>
          <w:tcPr>
            <w:tcW w:w="777" w:type="dxa"/>
            <w:vAlign w:val="center"/>
          </w:tcPr>
          <w:p w14:paraId="678ADB64" w14:textId="77777777" w:rsidR="004A4373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550F853C" w14:textId="77777777" w:rsidR="004A4373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4F773CF1" w14:textId="77777777" w:rsidR="004A4373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2C69C3D7" w14:textId="77777777" w:rsidR="004A4373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708AE439" w14:textId="77777777" w:rsidR="004A4373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1B6245BC" w14:textId="77777777" w:rsidR="004A4373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241A0DD9" w14:textId="77777777" w:rsidR="004A4373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1691FB6D" w14:textId="77777777" w:rsidR="004A4373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796743E9" w14:textId="77777777" w:rsidR="004A4373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09A52E25" w14:textId="77777777" w:rsidR="004A4373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20E7F585" w14:textId="77777777" w:rsidR="004A4373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7DC2AC01" w14:textId="77777777" w:rsidR="004A4373" w:rsidRDefault="00000000">
            <w:r>
              <w:t>26.34</w:t>
            </w:r>
          </w:p>
        </w:tc>
      </w:tr>
      <w:tr w:rsidR="004A4373" w14:paraId="1C42E5C7" w14:textId="77777777">
        <w:tc>
          <w:tcPr>
            <w:tcW w:w="777" w:type="dxa"/>
            <w:shd w:val="clear" w:color="auto" w:fill="E6E6E6"/>
            <w:vAlign w:val="center"/>
          </w:tcPr>
          <w:p w14:paraId="2E201DE3" w14:textId="77777777" w:rsidR="004A437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276A61" w14:textId="77777777" w:rsidR="004A437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28C7B6" w14:textId="77777777" w:rsidR="004A437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8234A2" w14:textId="77777777" w:rsidR="004A437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2A0871" w14:textId="77777777" w:rsidR="004A437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9293E4" w14:textId="77777777" w:rsidR="004A437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407E8D" w14:textId="77777777" w:rsidR="004A437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43B048" w14:textId="77777777" w:rsidR="004A437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CE7174" w14:textId="77777777" w:rsidR="004A437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E34AEE" w14:textId="77777777" w:rsidR="004A437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BE537F" w14:textId="77777777" w:rsidR="004A437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95EA1C" w14:textId="77777777" w:rsidR="004A4373" w:rsidRDefault="00000000">
            <w:r>
              <w:t>23:00</w:t>
            </w:r>
          </w:p>
        </w:tc>
      </w:tr>
      <w:tr w:rsidR="004A4373" w14:paraId="49A00C47" w14:textId="77777777">
        <w:tc>
          <w:tcPr>
            <w:tcW w:w="777" w:type="dxa"/>
            <w:vAlign w:val="center"/>
          </w:tcPr>
          <w:p w14:paraId="4D75C036" w14:textId="77777777" w:rsidR="004A4373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395BA4F2" w14:textId="77777777" w:rsidR="004A4373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0BD39CC7" w14:textId="77777777" w:rsidR="004A4373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50322EFF" w14:textId="77777777" w:rsidR="004A4373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3041C906" w14:textId="77777777" w:rsidR="004A4373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66C9C398" w14:textId="77777777" w:rsidR="004A4373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656184F2" w14:textId="77777777" w:rsidR="004A4373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693612E0" w14:textId="77777777" w:rsidR="004A4373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5A7F08D8" w14:textId="77777777" w:rsidR="004A4373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56832EC5" w14:textId="77777777" w:rsidR="004A4373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01A60F6A" w14:textId="77777777" w:rsidR="004A4373" w:rsidRDefault="00000000">
            <w:r>
              <w:rPr>
                <w:color w:val="3333CC"/>
              </w:rPr>
              <w:t>26.47</w:t>
            </w:r>
          </w:p>
        </w:tc>
        <w:tc>
          <w:tcPr>
            <w:tcW w:w="777" w:type="dxa"/>
            <w:vAlign w:val="center"/>
          </w:tcPr>
          <w:p w14:paraId="5AAA12CC" w14:textId="77777777" w:rsidR="004A4373" w:rsidRDefault="00000000">
            <w:r>
              <w:t>26.47</w:t>
            </w:r>
          </w:p>
        </w:tc>
      </w:tr>
    </w:tbl>
    <w:p w14:paraId="1C03E1E0" w14:textId="77777777" w:rsidR="004A4373" w:rsidRDefault="00000000">
      <w:pPr>
        <w:pStyle w:val="4"/>
      </w:pPr>
      <w:r>
        <w:t>空调房间：北向逐时温度</w:t>
      </w:r>
    </w:p>
    <w:p w14:paraId="5BFD1F4C" w14:textId="77777777" w:rsidR="004A4373" w:rsidRDefault="00000000">
      <w:pPr>
        <w:jc w:val="center"/>
      </w:pPr>
      <w:r>
        <w:rPr>
          <w:noProof/>
        </w:rPr>
        <w:drawing>
          <wp:inline distT="0" distB="0" distL="0" distR="0" wp14:anchorId="23DF26A7" wp14:editId="42DA9242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6870B" w14:textId="77777777" w:rsidR="004A4373" w:rsidRDefault="004A4373"/>
    <w:p w14:paraId="47978212" w14:textId="77777777" w:rsidR="004A4373" w:rsidRDefault="004A43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A4373" w14:paraId="19A7435B" w14:textId="77777777">
        <w:tc>
          <w:tcPr>
            <w:tcW w:w="777" w:type="dxa"/>
            <w:shd w:val="clear" w:color="auto" w:fill="E6E6E6"/>
            <w:vAlign w:val="center"/>
          </w:tcPr>
          <w:p w14:paraId="1A65B48C" w14:textId="77777777" w:rsidR="004A437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CC27B0" w14:textId="77777777" w:rsidR="004A437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1B7A0F" w14:textId="77777777" w:rsidR="004A437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26533C" w14:textId="77777777" w:rsidR="004A437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541112" w14:textId="77777777" w:rsidR="004A437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1FA513" w14:textId="77777777" w:rsidR="004A437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0C92F5" w14:textId="77777777" w:rsidR="004A437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6E9EAA" w14:textId="77777777" w:rsidR="004A437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C9BB8B" w14:textId="77777777" w:rsidR="004A437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2CB0E5" w14:textId="77777777" w:rsidR="004A437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8AFC28" w14:textId="77777777" w:rsidR="004A437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F888DC" w14:textId="77777777" w:rsidR="004A4373" w:rsidRDefault="00000000">
            <w:pPr>
              <w:jc w:val="center"/>
            </w:pPr>
            <w:r>
              <w:t>11:00</w:t>
            </w:r>
          </w:p>
        </w:tc>
      </w:tr>
      <w:tr w:rsidR="004A4373" w14:paraId="2DE6595A" w14:textId="77777777">
        <w:tc>
          <w:tcPr>
            <w:tcW w:w="777" w:type="dxa"/>
            <w:vAlign w:val="center"/>
          </w:tcPr>
          <w:p w14:paraId="40CFAEF5" w14:textId="77777777" w:rsidR="004A4373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7A77CFFB" w14:textId="77777777" w:rsidR="004A4373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6172CE5C" w14:textId="77777777" w:rsidR="004A4373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0C639B22" w14:textId="77777777" w:rsidR="004A4373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6443168E" w14:textId="77777777" w:rsidR="004A4373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7CC5300E" w14:textId="77777777" w:rsidR="004A4373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33D18D8F" w14:textId="77777777" w:rsidR="004A4373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09308630" w14:textId="77777777" w:rsidR="004A4373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25988DBF" w14:textId="77777777" w:rsidR="004A4373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6882959A" w14:textId="77777777" w:rsidR="004A4373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74B21E24" w14:textId="77777777" w:rsidR="004A4373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703B4C2D" w14:textId="77777777" w:rsidR="004A4373" w:rsidRDefault="00000000">
            <w:r>
              <w:t>26.31</w:t>
            </w:r>
          </w:p>
        </w:tc>
      </w:tr>
      <w:tr w:rsidR="004A4373" w14:paraId="5CE33AC5" w14:textId="77777777">
        <w:tc>
          <w:tcPr>
            <w:tcW w:w="777" w:type="dxa"/>
            <w:shd w:val="clear" w:color="auto" w:fill="E6E6E6"/>
            <w:vAlign w:val="center"/>
          </w:tcPr>
          <w:p w14:paraId="78FEA709" w14:textId="77777777" w:rsidR="004A437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B0033" w14:textId="77777777" w:rsidR="004A437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238F27" w14:textId="77777777" w:rsidR="004A437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3790DA" w14:textId="77777777" w:rsidR="004A437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BCD230" w14:textId="77777777" w:rsidR="004A437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850DB" w14:textId="77777777" w:rsidR="004A437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A2BE18" w14:textId="77777777" w:rsidR="004A437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638513" w14:textId="77777777" w:rsidR="004A437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F4E206" w14:textId="77777777" w:rsidR="004A437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8FDBE5" w14:textId="77777777" w:rsidR="004A437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F3A042" w14:textId="77777777" w:rsidR="004A437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57C311" w14:textId="77777777" w:rsidR="004A4373" w:rsidRDefault="00000000">
            <w:r>
              <w:t>23:00</w:t>
            </w:r>
          </w:p>
        </w:tc>
      </w:tr>
      <w:tr w:rsidR="004A4373" w14:paraId="53540763" w14:textId="77777777">
        <w:tc>
          <w:tcPr>
            <w:tcW w:w="777" w:type="dxa"/>
            <w:vAlign w:val="center"/>
          </w:tcPr>
          <w:p w14:paraId="14526F03" w14:textId="77777777" w:rsidR="004A4373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39797898" w14:textId="77777777" w:rsidR="004A4373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04142308" w14:textId="77777777" w:rsidR="004A4373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1390AC25" w14:textId="77777777" w:rsidR="004A4373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3028D0CC" w14:textId="77777777" w:rsidR="004A4373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8DEF548" w14:textId="77777777" w:rsidR="004A4373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0C749676" w14:textId="77777777" w:rsidR="004A4373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6FBCF565" w14:textId="77777777" w:rsidR="004A4373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3F1F1D4D" w14:textId="77777777" w:rsidR="004A4373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27B3E552" w14:textId="77777777" w:rsidR="004A4373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3B71462B" w14:textId="77777777" w:rsidR="004A4373" w:rsidRDefault="00000000">
            <w:r>
              <w:rPr>
                <w:color w:val="3333CC"/>
              </w:rPr>
              <w:t>26.42</w:t>
            </w:r>
          </w:p>
        </w:tc>
        <w:tc>
          <w:tcPr>
            <w:tcW w:w="777" w:type="dxa"/>
            <w:vAlign w:val="center"/>
          </w:tcPr>
          <w:p w14:paraId="039DAF20" w14:textId="77777777" w:rsidR="004A4373" w:rsidRDefault="00000000">
            <w:r>
              <w:t>26.42</w:t>
            </w:r>
          </w:p>
        </w:tc>
      </w:tr>
    </w:tbl>
    <w:p w14:paraId="59AC339C" w14:textId="77777777" w:rsidR="004A4373" w:rsidRDefault="00000000">
      <w:pPr>
        <w:pStyle w:val="1"/>
      </w:pPr>
      <w:bookmarkStart w:id="57" w:name="_Toc160983649"/>
      <w:r>
        <w:t>验算结论</w:t>
      </w:r>
      <w:bookmarkEnd w:id="57"/>
    </w:p>
    <w:p w14:paraId="3E44CEEC" w14:textId="77777777" w:rsidR="004A4373" w:rsidRDefault="00000000">
      <w:pPr>
        <w:pStyle w:val="2"/>
      </w:pPr>
      <w:bookmarkStart w:id="58" w:name="_Toc160983650"/>
      <w:r>
        <w:t>空调房间</w:t>
      </w:r>
      <w:bookmarkEnd w:id="58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4A4373" w14:paraId="65C44342" w14:textId="77777777">
        <w:tc>
          <w:tcPr>
            <w:tcW w:w="1403" w:type="dxa"/>
            <w:shd w:val="clear" w:color="auto" w:fill="DEDEDE"/>
            <w:vAlign w:val="center"/>
          </w:tcPr>
          <w:p w14:paraId="70C3191C" w14:textId="77777777" w:rsidR="004A4373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07A73E29" w14:textId="77777777" w:rsidR="004A4373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36086F74" w14:textId="77777777" w:rsidR="004A4373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7CA896B2" w14:textId="77777777" w:rsidR="004A4373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AAA1788" w14:textId="77777777" w:rsidR="004A4373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A55B9C4" w14:textId="77777777" w:rsidR="004A4373" w:rsidRDefault="00000000">
            <w:r>
              <w:t>结论</w:t>
            </w:r>
          </w:p>
        </w:tc>
      </w:tr>
      <w:tr w:rsidR="004A4373" w14:paraId="2D8BE65E" w14:textId="77777777">
        <w:tc>
          <w:tcPr>
            <w:tcW w:w="1403" w:type="dxa"/>
            <w:vAlign w:val="center"/>
          </w:tcPr>
          <w:p w14:paraId="35551784" w14:textId="77777777" w:rsidR="004A4373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1C73E2F2" w14:textId="77777777" w:rsidR="004A4373" w:rsidRDefault="00000000">
            <w:r>
              <w:t>上</w:t>
            </w:r>
            <w:r>
              <w:t>:</w:t>
            </w:r>
            <w:r>
              <w:t>保温坡屋顶</w:t>
            </w:r>
          </w:p>
        </w:tc>
        <w:tc>
          <w:tcPr>
            <w:tcW w:w="848" w:type="dxa"/>
            <w:vAlign w:val="center"/>
          </w:tcPr>
          <w:p w14:paraId="24D6160A" w14:textId="77777777" w:rsidR="004A4373" w:rsidRDefault="00000000">
            <w:r>
              <w:t>20:50</w:t>
            </w:r>
          </w:p>
        </w:tc>
        <w:tc>
          <w:tcPr>
            <w:tcW w:w="1415" w:type="dxa"/>
            <w:vAlign w:val="center"/>
          </w:tcPr>
          <w:p w14:paraId="441832FB" w14:textId="77777777" w:rsidR="004A4373" w:rsidRDefault="00000000">
            <w:r>
              <w:t>26.40</w:t>
            </w:r>
          </w:p>
        </w:tc>
        <w:tc>
          <w:tcPr>
            <w:tcW w:w="1131" w:type="dxa"/>
            <w:vAlign w:val="center"/>
          </w:tcPr>
          <w:p w14:paraId="6F68AD9C" w14:textId="77777777" w:rsidR="004A4373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1DD91F21" w14:textId="77777777" w:rsidR="004A4373" w:rsidRDefault="00000000">
            <w:r>
              <w:t>满足</w:t>
            </w:r>
          </w:p>
        </w:tc>
      </w:tr>
      <w:tr w:rsidR="004A4373" w14:paraId="5E90E5B0" w14:textId="77777777">
        <w:tc>
          <w:tcPr>
            <w:tcW w:w="1403" w:type="dxa"/>
            <w:vMerge w:val="restart"/>
            <w:vAlign w:val="center"/>
          </w:tcPr>
          <w:p w14:paraId="6B117285" w14:textId="77777777" w:rsidR="004A4373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1763585F" w14:textId="77777777" w:rsidR="004A4373" w:rsidRDefault="00000000">
            <w:r>
              <w:t>东</w:t>
            </w:r>
            <w:r>
              <w:t>:</w:t>
            </w:r>
            <w:r>
              <w:t>加气混凝土</w:t>
            </w:r>
            <w:r>
              <w:t>+</w:t>
            </w:r>
            <w:r>
              <w:t>难燃型挤塑聚苯板外保温系统</w:t>
            </w:r>
          </w:p>
        </w:tc>
        <w:tc>
          <w:tcPr>
            <w:tcW w:w="848" w:type="dxa"/>
            <w:vAlign w:val="center"/>
          </w:tcPr>
          <w:p w14:paraId="5941F852" w14:textId="77777777" w:rsidR="004A4373" w:rsidRDefault="00000000">
            <w:r>
              <w:t>22:00</w:t>
            </w:r>
          </w:p>
        </w:tc>
        <w:tc>
          <w:tcPr>
            <w:tcW w:w="1415" w:type="dxa"/>
            <w:vAlign w:val="center"/>
          </w:tcPr>
          <w:p w14:paraId="52E04A63" w14:textId="77777777" w:rsidR="004A4373" w:rsidRDefault="00000000">
            <w:r>
              <w:t>26.45</w:t>
            </w:r>
          </w:p>
        </w:tc>
        <w:tc>
          <w:tcPr>
            <w:tcW w:w="1131" w:type="dxa"/>
            <w:vAlign w:val="center"/>
          </w:tcPr>
          <w:p w14:paraId="0192A7B0" w14:textId="77777777" w:rsidR="004A437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237B7BE" w14:textId="77777777" w:rsidR="004A4373" w:rsidRDefault="00000000">
            <w:r>
              <w:t>满足</w:t>
            </w:r>
          </w:p>
        </w:tc>
      </w:tr>
      <w:tr w:rsidR="004A4373" w14:paraId="6F2317C2" w14:textId="77777777">
        <w:tc>
          <w:tcPr>
            <w:tcW w:w="1403" w:type="dxa"/>
            <w:vMerge/>
            <w:vAlign w:val="center"/>
          </w:tcPr>
          <w:p w14:paraId="77C88B71" w14:textId="77777777" w:rsidR="004A4373" w:rsidRDefault="004A4373"/>
        </w:tc>
        <w:tc>
          <w:tcPr>
            <w:tcW w:w="3395" w:type="dxa"/>
            <w:vAlign w:val="center"/>
          </w:tcPr>
          <w:p w14:paraId="639A6D94" w14:textId="77777777" w:rsidR="004A4373" w:rsidRDefault="00000000">
            <w:r>
              <w:t>西</w:t>
            </w:r>
            <w:r>
              <w:t>:</w:t>
            </w:r>
            <w:r>
              <w:t>加气混凝土</w:t>
            </w:r>
            <w:r>
              <w:t>+</w:t>
            </w:r>
            <w:r>
              <w:t>难燃型挤塑聚苯板外保温系统</w:t>
            </w:r>
          </w:p>
        </w:tc>
        <w:tc>
          <w:tcPr>
            <w:tcW w:w="848" w:type="dxa"/>
            <w:vAlign w:val="center"/>
          </w:tcPr>
          <w:p w14:paraId="366AA69A" w14:textId="77777777" w:rsidR="004A4373" w:rsidRDefault="00000000">
            <w:r>
              <w:t>22:20</w:t>
            </w:r>
          </w:p>
        </w:tc>
        <w:tc>
          <w:tcPr>
            <w:tcW w:w="1415" w:type="dxa"/>
            <w:vAlign w:val="center"/>
          </w:tcPr>
          <w:p w14:paraId="348621A3" w14:textId="77777777" w:rsidR="004A4373" w:rsidRDefault="00000000">
            <w:r>
              <w:t>26.47</w:t>
            </w:r>
          </w:p>
        </w:tc>
        <w:tc>
          <w:tcPr>
            <w:tcW w:w="1131" w:type="dxa"/>
            <w:vAlign w:val="center"/>
          </w:tcPr>
          <w:p w14:paraId="18C52CD4" w14:textId="77777777" w:rsidR="004A437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F5586D9" w14:textId="77777777" w:rsidR="004A4373" w:rsidRDefault="00000000">
            <w:r>
              <w:t>满足</w:t>
            </w:r>
          </w:p>
        </w:tc>
      </w:tr>
      <w:tr w:rsidR="004A4373" w14:paraId="2095C9F3" w14:textId="77777777">
        <w:tc>
          <w:tcPr>
            <w:tcW w:w="1403" w:type="dxa"/>
            <w:vMerge/>
            <w:vAlign w:val="center"/>
          </w:tcPr>
          <w:p w14:paraId="30536104" w14:textId="77777777" w:rsidR="004A4373" w:rsidRDefault="004A4373"/>
        </w:tc>
        <w:tc>
          <w:tcPr>
            <w:tcW w:w="3395" w:type="dxa"/>
            <w:vAlign w:val="center"/>
          </w:tcPr>
          <w:p w14:paraId="09BDB3E4" w14:textId="77777777" w:rsidR="004A4373" w:rsidRDefault="00000000">
            <w:r>
              <w:t>南</w:t>
            </w:r>
            <w:r>
              <w:t>:</w:t>
            </w:r>
            <w:r>
              <w:t>加气混凝土</w:t>
            </w:r>
            <w:r>
              <w:t>+</w:t>
            </w:r>
            <w:r>
              <w:t>难燃型挤塑聚苯板外保温系统</w:t>
            </w:r>
          </w:p>
        </w:tc>
        <w:tc>
          <w:tcPr>
            <w:tcW w:w="848" w:type="dxa"/>
            <w:vAlign w:val="center"/>
          </w:tcPr>
          <w:p w14:paraId="4DAAF8B6" w14:textId="77777777" w:rsidR="004A4373" w:rsidRDefault="00000000">
            <w:r>
              <w:t>22:05</w:t>
            </w:r>
          </w:p>
        </w:tc>
        <w:tc>
          <w:tcPr>
            <w:tcW w:w="1415" w:type="dxa"/>
            <w:vAlign w:val="center"/>
          </w:tcPr>
          <w:p w14:paraId="33143183" w14:textId="77777777" w:rsidR="004A4373" w:rsidRDefault="00000000">
            <w:r>
              <w:t>26.45</w:t>
            </w:r>
          </w:p>
        </w:tc>
        <w:tc>
          <w:tcPr>
            <w:tcW w:w="1131" w:type="dxa"/>
            <w:vAlign w:val="center"/>
          </w:tcPr>
          <w:p w14:paraId="28BC4ECD" w14:textId="77777777" w:rsidR="004A437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B27CAA4" w14:textId="77777777" w:rsidR="004A4373" w:rsidRDefault="00000000">
            <w:r>
              <w:t>满足</w:t>
            </w:r>
          </w:p>
        </w:tc>
      </w:tr>
      <w:tr w:rsidR="004A4373" w14:paraId="35903700" w14:textId="77777777">
        <w:tc>
          <w:tcPr>
            <w:tcW w:w="1403" w:type="dxa"/>
            <w:vMerge/>
            <w:vAlign w:val="center"/>
          </w:tcPr>
          <w:p w14:paraId="2D7136FC" w14:textId="77777777" w:rsidR="004A4373" w:rsidRDefault="004A4373"/>
        </w:tc>
        <w:tc>
          <w:tcPr>
            <w:tcW w:w="3395" w:type="dxa"/>
            <w:vAlign w:val="center"/>
          </w:tcPr>
          <w:p w14:paraId="6B5734DD" w14:textId="77777777" w:rsidR="004A4373" w:rsidRDefault="00000000">
            <w:r>
              <w:t>北</w:t>
            </w:r>
            <w:r>
              <w:t>:</w:t>
            </w:r>
            <w:r>
              <w:t>加气混凝土</w:t>
            </w:r>
            <w:r>
              <w:t>+</w:t>
            </w:r>
            <w:r>
              <w:t>难燃型挤塑聚苯板外保温系统</w:t>
            </w:r>
          </w:p>
        </w:tc>
        <w:tc>
          <w:tcPr>
            <w:tcW w:w="848" w:type="dxa"/>
            <w:vAlign w:val="center"/>
          </w:tcPr>
          <w:p w14:paraId="0B9401E4" w14:textId="77777777" w:rsidR="004A4373" w:rsidRDefault="00000000">
            <w:r>
              <w:t>22:40</w:t>
            </w:r>
          </w:p>
        </w:tc>
        <w:tc>
          <w:tcPr>
            <w:tcW w:w="1415" w:type="dxa"/>
            <w:vAlign w:val="center"/>
          </w:tcPr>
          <w:p w14:paraId="48194831" w14:textId="77777777" w:rsidR="004A4373" w:rsidRDefault="00000000">
            <w:r>
              <w:t>26.40</w:t>
            </w:r>
          </w:p>
        </w:tc>
        <w:tc>
          <w:tcPr>
            <w:tcW w:w="1131" w:type="dxa"/>
            <w:vAlign w:val="center"/>
          </w:tcPr>
          <w:p w14:paraId="0CF35AC4" w14:textId="77777777" w:rsidR="004A437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EEDD84F" w14:textId="77777777" w:rsidR="004A4373" w:rsidRDefault="00000000">
            <w:r>
              <w:t>满足</w:t>
            </w:r>
          </w:p>
        </w:tc>
      </w:tr>
      <w:tr w:rsidR="004A4373" w14:paraId="3E5923A0" w14:textId="77777777">
        <w:tc>
          <w:tcPr>
            <w:tcW w:w="1403" w:type="dxa"/>
            <w:vMerge/>
            <w:vAlign w:val="center"/>
          </w:tcPr>
          <w:p w14:paraId="789ACED7" w14:textId="77777777" w:rsidR="004A4373" w:rsidRDefault="004A4373"/>
        </w:tc>
        <w:tc>
          <w:tcPr>
            <w:tcW w:w="3395" w:type="dxa"/>
            <w:vAlign w:val="center"/>
          </w:tcPr>
          <w:p w14:paraId="65FE181F" w14:textId="77777777" w:rsidR="004A4373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FF04D94" w14:textId="77777777" w:rsidR="004A4373" w:rsidRDefault="00000000">
            <w:r>
              <w:t>21:40</w:t>
            </w:r>
          </w:p>
        </w:tc>
        <w:tc>
          <w:tcPr>
            <w:tcW w:w="1415" w:type="dxa"/>
            <w:vAlign w:val="center"/>
          </w:tcPr>
          <w:p w14:paraId="20DD0B52" w14:textId="77777777" w:rsidR="004A4373" w:rsidRDefault="00000000">
            <w:r>
              <w:t>26.73</w:t>
            </w:r>
          </w:p>
        </w:tc>
        <w:tc>
          <w:tcPr>
            <w:tcW w:w="1131" w:type="dxa"/>
            <w:vAlign w:val="center"/>
          </w:tcPr>
          <w:p w14:paraId="5B08197C" w14:textId="77777777" w:rsidR="004A437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0C69BF0" w14:textId="77777777" w:rsidR="004A4373" w:rsidRDefault="00000000">
            <w:r>
              <w:t>满足</w:t>
            </w:r>
          </w:p>
        </w:tc>
      </w:tr>
      <w:tr w:rsidR="004A4373" w14:paraId="34333AA9" w14:textId="77777777">
        <w:tc>
          <w:tcPr>
            <w:tcW w:w="1403" w:type="dxa"/>
            <w:vMerge/>
            <w:vAlign w:val="center"/>
          </w:tcPr>
          <w:p w14:paraId="7CB87801" w14:textId="77777777" w:rsidR="004A4373" w:rsidRDefault="004A4373"/>
        </w:tc>
        <w:tc>
          <w:tcPr>
            <w:tcW w:w="3395" w:type="dxa"/>
            <w:vAlign w:val="center"/>
          </w:tcPr>
          <w:p w14:paraId="4BE0B81F" w14:textId="77777777" w:rsidR="004A4373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7045D8C" w14:textId="77777777" w:rsidR="004A4373" w:rsidRDefault="00000000">
            <w:r>
              <w:t>22:00</w:t>
            </w:r>
          </w:p>
        </w:tc>
        <w:tc>
          <w:tcPr>
            <w:tcW w:w="1415" w:type="dxa"/>
            <w:vAlign w:val="center"/>
          </w:tcPr>
          <w:p w14:paraId="4D8586FF" w14:textId="77777777" w:rsidR="004A4373" w:rsidRDefault="00000000">
            <w:r>
              <w:t>26.75</w:t>
            </w:r>
          </w:p>
        </w:tc>
        <w:tc>
          <w:tcPr>
            <w:tcW w:w="1131" w:type="dxa"/>
            <w:vAlign w:val="center"/>
          </w:tcPr>
          <w:p w14:paraId="1698B4E3" w14:textId="77777777" w:rsidR="004A437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B60308B" w14:textId="77777777" w:rsidR="004A4373" w:rsidRDefault="00000000">
            <w:r>
              <w:t>满足</w:t>
            </w:r>
          </w:p>
        </w:tc>
      </w:tr>
      <w:tr w:rsidR="004A4373" w14:paraId="29B8498D" w14:textId="77777777">
        <w:tc>
          <w:tcPr>
            <w:tcW w:w="1403" w:type="dxa"/>
            <w:vMerge/>
            <w:vAlign w:val="center"/>
          </w:tcPr>
          <w:p w14:paraId="2C5E2A1B" w14:textId="77777777" w:rsidR="004A4373" w:rsidRDefault="004A4373"/>
        </w:tc>
        <w:tc>
          <w:tcPr>
            <w:tcW w:w="3395" w:type="dxa"/>
            <w:vAlign w:val="center"/>
          </w:tcPr>
          <w:p w14:paraId="338216F1" w14:textId="77777777" w:rsidR="004A4373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0B6D9D2" w14:textId="77777777" w:rsidR="004A4373" w:rsidRDefault="00000000">
            <w:r>
              <w:t>21:50</w:t>
            </w:r>
          </w:p>
        </w:tc>
        <w:tc>
          <w:tcPr>
            <w:tcW w:w="1415" w:type="dxa"/>
            <w:vAlign w:val="center"/>
          </w:tcPr>
          <w:p w14:paraId="21CEFE98" w14:textId="77777777" w:rsidR="004A4373" w:rsidRDefault="00000000">
            <w:r>
              <w:t>26.72</w:t>
            </w:r>
          </w:p>
        </w:tc>
        <w:tc>
          <w:tcPr>
            <w:tcW w:w="1131" w:type="dxa"/>
            <w:vAlign w:val="center"/>
          </w:tcPr>
          <w:p w14:paraId="1D09D4A1" w14:textId="77777777" w:rsidR="004A437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D2EDBF0" w14:textId="77777777" w:rsidR="004A4373" w:rsidRDefault="00000000">
            <w:r>
              <w:t>满足</w:t>
            </w:r>
          </w:p>
        </w:tc>
      </w:tr>
      <w:tr w:rsidR="004A4373" w14:paraId="57D3920C" w14:textId="77777777">
        <w:tc>
          <w:tcPr>
            <w:tcW w:w="1403" w:type="dxa"/>
            <w:vMerge/>
            <w:vAlign w:val="center"/>
          </w:tcPr>
          <w:p w14:paraId="1DEA6504" w14:textId="77777777" w:rsidR="004A4373" w:rsidRDefault="004A4373"/>
        </w:tc>
        <w:tc>
          <w:tcPr>
            <w:tcW w:w="3395" w:type="dxa"/>
            <w:vAlign w:val="center"/>
          </w:tcPr>
          <w:p w14:paraId="4432062C" w14:textId="77777777" w:rsidR="004A4373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E2396E8" w14:textId="77777777" w:rsidR="004A4373" w:rsidRDefault="00000000">
            <w:r>
              <w:t>22:25</w:t>
            </w:r>
          </w:p>
        </w:tc>
        <w:tc>
          <w:tcPr>
            <w:tcW w:w="1415" w:type="dxa"/>
            <w:vAlign w:val="center"/>
          </w:tcPr>
          <w:p w14:paraId="466122B7" w14:textId="77777777" w:rsidR="004A4373" w:rsidRDefault="00000000">
            <w:r>
              <w:t>26.63</w:t>
            </w:r>
          </w:p>
        </w:tc>
        <w:tc>
          <w:tcPr>
            <w:tcW w:w="1131" w:type="dxa"/>
            <w:vAlign w:val="center"/>
          </w:tcPr>
          <w:p w14:paraId="177D978E" w14:textId="77777777" w:rsidR="004A437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82BEA98" w14:textId="77777777" w:rsidR="004A4373" w:rsidRDefault="00000000">
            <w:r>
              <w:t>满足</w:t>
            </w:r>
          </w:p>
        </w:tc>
      </w:tr>
      <w:tr w:rsidR="004A4373" w14:paraId="3D3AB8F7" w14:textId="77777777">
        <w:tc>
          <w:tcPr>
            <w:tcW w:w="1403" w:type="dxa"/>
            <w:vMerge w:val="restart"/>
            <w:vAlign w:val="center"/>
          </w:tcPr>
          <w:p w14:paraId="6A96C57A" w14:textId="77777777" w:rsidR="004A4373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3522C179" w14:textId="77777777" w:rsidR="004A4373" w:rsidRDefault="00000000">
            <w:r>
              <w:t>东</w:t>
            </w:r>
            <w:r>
              <w:t>:</w:t>
            </w:r>
            <w:r>
              <w:t>混凝土</w:t>
            </w:r>
            <w:r>
              <w:t>+</w:t>
            </w:r>
            <w:r>
              <w:t>难燃型挤塑聚苯板型外保温系统</w:t>
            </w:r>
          </w:p>
        </w:tc>
        <w:tc>
          <w:tcPr>
            <w:tcW w:w="848" w:type="dxa"/>
            <w:vAlign w:val="center"/>
          </w:tcPr>
          <w:p w14:paraId="116504DE" w14:textId="77777777" w:rsidR="004A4373" w:rsidRDefault="00000000">
            <w:r>
              <w:t>21:35</w:t>
            </w:r>
          </w:p>
        </w:tc>
        <w:tc>
          <w:tcPr>
            <w:tcW w:w="1415" w:type="dxa"/>
            <w:vAlign w:val="center"/>
          </w:tcPr>
          <w:p w14:paraId="6B787E2E" w14:textId="77777777" w:rsidR="004A4373" w:rsidRDefault="00000000">
            <w:r>
              <w:t>26.48</w:t>
            </w:r>
          </w:p>
        </w:tc>
        <w:tc>
          <w:tcPr>
            <w:tcW w:w="1131" w:type="dxa"/>
            <w:vAlign w:val="center"/>
          </w:tcPr>
          <w:p w14:paraId="088D9A22" w14:textId="77777777" w:rsidR="004A437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B5EC1B9" w14:textId="77777777" w:rsidR="004A4373" w:rsidRDefault="00000000">
            <w:r>
              <w:t>满足</w:t>
            </w:r>
          </w:p>
        </w:tc>
      </w:tr>
      <w:tr w:rsidR="004A4373" w14:paraId="5260941D" w14:textId="77777777">
        <w:tc>
          <w:tcPr>
            <w:tcW w:w="1403" w:type="dxa"/>
            <w:vMerge/>
            <w:vAlign w:val="center"/>
          </w:tcPr>
          <w:p w14:paraId="10D69EA5" w14:textId="77777777" w:rsidR="004A4373" w:rsidRDefault="004A4373"/>
        </w:tc>
        <w:tc>
          <w:tcPr>
            <w:tcW w:w="3395" w:type="dxa"/>
            <w:vAlign w:val="center"/>
          </w:tcPr>
          <w:p w14:paraId="1490DB4A" w14:textId="77777777" w:rsidR="004A4373" w:rsidRDefault="00000000">
            <w:r>
              <w:t>西</w:t>
            </w:r>
            <w:r>
              <w:t>:</w:t>
            </w:r>
            <w:r>
              <w:t>混凝土</w:t>
            </w:r>
            <w:r>
              <w:t>+</w:t>
            </w:r>
            <w:r>
              <w:t>难燃型挤塑聚苯板型外保温系统</w:t>
            </w:r>
          </w:p>
        </w:tc>
        <w:tc>
          <w:tcPr>
            <w:tcW w:w="848" w:type="dxa"/>
            <w:vAlign w:val="center"/>
          </w:tcPr>
          <w:p w14:paraId="143953F7" w14:textId="77777777" w:rsidR="004A4373" w:rsidRDefault="00000000">
            <w:r>
              <w:t>21:50</w:t>
            </w:r>
          </w:p>
        </w:tc>
        <w:tc>
          <w:tcPr>
            <w:tcW w:w="1415" w:type="dxa"/>
            <w:vAlign w:val="center"/>
          </w:tcPr>
          <w:p w14:paraId="7656F967" w14:textId="77777777" w:rsidR="004A4373" w:rsidRDefault="00000000">
            <w:r>
              <w:t>26.49</w:t>
            </w:r>
          </w:p>
        </w:tc>
        <w:tc>
          <w:tcPr>
            <w:tcW w:w="1131" w:type="dxa"/>
            <w:vAlign w:val="center"/>
          </w:tcPr>
          <w:p w14:paraId="01AAD9FC" w14:textId="77777777" w:rsidR="004A437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2794BE0" w14:textId="77777777" w:rsidR="004A4373" w:rsidRDefault="00000000">
            <w:r>
              <w:t>满足</w:t>
            </w:r>
          </w:p>
        </w:tc>
      </w:tr>
      <w:tr w:rsidR="004A4373" w14:paraId="75B74804" w14:textId="77777777">
        <w:tc>
          <w:tcPr>
            <w:tcW w:w="1403" w:type="dxa"/>
            <w:vMerge/>
            <w:vAlign w:val="center"/>
          </w:tcPr>
          <w:p w14:paraId="5E1EEECE" w14:textId="77777777" w:rsidR="004A4373" w:rsidRDefault="004A4373"/>
        </w:tc>
        <w:tc>
          <w:tcPr>
            <w:tcW w:w="3395" w:type="dxa"/>
            <w:vAlign w:val="center"/>
          </w:tcPr>
          <w:p w14:paraId="63BC3F9B" w14:textId="77777777" w:rsidR="004A4373" w:rsidRDefault="00000000">
            <w:r>
              <w:t>南</w:t>
            </w:r>
            <w:r>
              <w:t>:</w:t>
            </w:r>
            <w:r>
              <w:t>混凝土</w:t>
            </w:r>
            <w:r>
              <w:t>+</w:t>
            </w:r>
            <w:r>
              <w:t>难燃型挤塑聚苯板型外保温系统</w:t>
            </w:r>
          </w:p>
        </w:tc>
        <w:tc>
          <w:tcPr>
            <w:tcW w:w="848" w:type="dxa"/>
            <w:vAlign w:val="center"/>
          </w:tcPr>
          <w:p w14:paraId="47E1174B" w14:textId="77777777" w:rsidR="004A4373" w:rsidRDefault="00000000">
            <w:r>
              <w:t>21:40</w:t>
            </w:r>
          </w:p>
        </w:tc>
        <w:tc>
          <w:tcPr>
            <w:tcW w:w="1415" w:type="dxa"/>
            <w:vAlign w:val="center"/>
          </w:tcPr>
          <w:p w14:paraId="214766FF" w14:textId="77777777" w:rsidR="004A4373" w:rsidRDefault="00000000">
            <w:r>
              <w:t>26.47</w:t>
            </w:r>
          </w:p>
        </w:tc>
        <w:tc>
          <w:tcPr>
            <w:tcW w:w="1131" w:type="dxa"/>
            <w:vAlign w:val="center"/>
          </w:tcPr>
          <w:p w14:paraId="4B471ACE" w14:textId="77777777" w:rsidR="004A437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1DC2655" w14:textId="77777777" w:rsidR="004A4373" w:rsidRDefault="00000000">
            <w:r>
              <w:t>满足</w:t>
            </w:r>
          </w:p>
        </w:tc>
      </w:tr>
      <w:tr w:rsidR="004A4373" w14:paraId="743EBF3A" w14:textId="77777777">
        <w:tc>
          <w:tcPr>
            <w:tcW w:w="1403" w:type="dxa"/>
            <w:vMerge/>
            <w:vAlign w:val="center"/>
          </w:tcPr>
          <w:p w14:paraId="1352CA0E" w14:textId="77777777" w:rsidR="004A4373" w:rsidRDefault="004A4373"/>
        </w:tc>
        <w:tc>
          <w:tcPr>
            <w:tcW w:w="3395" w:type="dxa"/>
            <w:vAlign w:val="center"/>
          </w:tcPr>
          <w:p w14:paraId="6A1E2438" w14:textId="77777777" w:rsidR="004A4373" w:rsidRDefault="00000000">
            <w:r>
              <w:t>北</w:t>
            </w:r>
            <w:r>
              <w:t>:</w:t>
            </w:r>
            <w:r>
              <w:t>混凝土</w:t>
            </w:r>
            <w:r>
              <w:t>+</w:t>
            </w:r>
            <w:r>
              <w:t>难燃型挤塑聚苯板型外保温系统</w:t>
            </w:r>
          </w:p>
        </w:tc>
        <w:tc>
          <w:tcPr>
            <w:tcW w:w="848" w:type="dxa"/>
            <w:vAlign w:val="center"/>
          </w:tcPr>
          <w:p w14:paraId="21606DD5" w14:textId="77777777" w:rsidR="004A4373" w:rsidRDefault="00000000">
            <w:r>
              <w:t>22:15</w:t>
            </w:r>
          </w:p>
        </w:tc>
        <w:tc>
          <w:tcPr>
            <w:tcW w:w="1415" w:type="dxa"/>
            <w:vAlign w:val="center"/>
          </w:tcPr>
          <w:p w14:paraId="0B625707" w14:textId="77777777" w:rsidR="004A4373" w:rsidRDefault="00000000">
            <w:r>
              <w:t>26.42</w:t>
            </w:r>
          </w:p>
        </w:tc>
        <w:tc>
          <w:tcPr>
            <w:tcW w:w="1131" w:type="dxa"/>
            <w:vAlign w:val="center"/>
          </w:tcPr>
          <w:p w14:paraId="56B1686E" w14:textId="77777777" w:rsidR="004A437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F002956" w14:textId="77777777" w:rsidR="004A4373" w:rsidRDefault="00000000">
            <w:r>
              <w:t>满足</w:t>
            </w:r>
          </w:p>
        </w:tc>
      </w:tr>
    </w:tbl>
    <w:p w14:paraId="263AFEFF" w14:textId="77777777" w:rsidR="004A4373" w:rsidRDefault="004A4373"/>
    <w:sectPr w:rsidR="004A4373" w:rsidSect="00D0307D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9BC43D" w14:textId="77777777" w:rsidR="00D0307D" w:rsidRDefault="00D0307D">
      <w:r>
        <w:separator/>
      </w:r>
    </w:p>
  </w:endnote>
  <w:endnote w:type="continuationSeparator" w:id="0">
    <w:p w14:paraId="72E35514" w14:textId="77777777" w:rsidR="00D0307D" w:rsidRDefault="00D030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76EDD7AF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D784724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EEE77D" w14:textId="77777777" w:rsidR="00D0307D" w:rsidRDefault="00D0307D">
      <w:r>
        <w:separator/>
      </w:r>
    </w:p>
  </w:footnote>
  <w:footnote w:type="continuationSeparator" w:id="0">
    <w:p w14:paraId="5BA2D12E" w14:textId="77777777" w:rsidR="00D0307D" w:rsidRDefault="00D030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8C30D8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390D77F" wp14:editId="46A80392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58D2DF5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369DC91D" wp14:editId="5E39258A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7830342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99353246">
    <w:abstractNumId w:val="2"/>
  </w:num>
  <w:num w:numId="3" w16cid:durableId="797138447">
    <w:abstractNumId w:val="1"/>
  </w:num>
  <w:num w:numId="4" w16cid:durableId="19917405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6DA3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A4373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07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DA3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51620E53"/>
  <w15:chartTrackingRefBased/>
  <w15:docId w15:val="{20A36174-B4B9-426C-B1A2-7A641DE758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image" Target="media/image3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fontTable" Target="fontTable.xml"/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TotalTime>0</TotalTime>
  <Pages>17</Pages>
  <Words>1819</Words>
  <Characters>10372</Characters>
  <Application>Microsoft Office Word</Application>
  <DocSecurity>0</DocSecurity>
  <Lines>86</Lines>
  <Paragraphs>24</Paragraphs>
  <ScaleCrop>false</ScaleCrop>
  <Company/>
  <LinksUpToDate>false</LinksUpToDate>
  <CharactersWithSpaces>12167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英豪 王</cp:lastModifiedBy>
  <cp:revision>1</cp:revision>
  <dcterms:created xsi:type="dcterms:W3CDTF">2024-03-10T09:20:00Z</dcterms:created>
  <dcterms:modified xsi:type="dcterms:W3CDTF">2024-03-10T09:20:00Z</dcterms:modified>
</cp:coreProperties>
</file>